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5F2428" w14:textId="77777777" w:rsidR="00EB462A" w:rsidRPr="00642BA2" w:rsidRDefault="00EB462A" w:rsidP="00EB462A">
      <w:pPr>
        <w:pStyle w:val="NoSpacing"/>
        <w:jc w:val="center"/>
        <w:rPr>
          <w:sz w:val="32"/>
        </w:rPr>
      </w:pPr>
      <w:r w:rsidRPr="00642BA2">
        <w:rPr>
          <w:sz w:val="32"/>
        </w:rPr>
        <w:t>University of Waterloo</w:t>
      </w:r>
    </w:p>
    <w:p w14:paraId="7EFAB837" w14:textId="77777777" w:rsidR="00EB462A" w:rsidRPr="00642BA2" w:rsidRDefault="00EB462A" w:rsidP="00EB462A">
      <w:pPr>
        <w:pStyle w:val="NoSpacing"/>
        <w:jc w:val="center"/>
        <w:rPr>
          <w:sz w:val="28"/>
          <w:szCs w:val="28"/>
        </w:rPr>
      </w:pPr>
      <w:r w:rsidRPr="00642BA2">
        <w:rPr>
          <w:sz w:val="28"/>
          <w:szCs w:val="28"/>
        </w:rPr>
        <w:t>Faculty of Engineering</w:t>
      </w:r>
    </w:p>
    <w:p w14:paraId="737A2431" w14:textId="77777777" w:rsidR="00EB462A" w:rsidRPr="00642BA2" w:rsidRDefault="00EB462A" w:rsidP="00EB462A">
      <w:pPr>
        <w:pStyle w:val="NoSpacing"/>
        <w:jc w:val="center"/>
        <w:rPr>
          <w:szCs w:val="28"/>
        </w:rPr>
      </w:pPr>
      <w:r w:rsidRPr="00642BA2">
        <w:rPr>
          <w:szCs w:val="28"/>
        </w:rPr>
        <w:t>Department of Electrical and Computer Engineering</w:t>
      </w:r>
    </w:p>
    <w:p w14:paraId="2FCB62B7" w14:textId="77777777" w:rsidR="00EB462A" w:rsidRPr="006B6EC8" w:rsidRDefault="006B6EC8" w:rsidP="006B6EC8">
      <w:pPr>
        <w:pStyle w:val="NoSpacing"/>
        <w:jc w:val="center"/>
        <w:rPr>
          <w:color w:val="FFFFFF" w:themeColor="background1"/>
          <w:sz w:val="28"/>
          <w:szCs w:val="28"/>
        </w:rPr>
      </w:pPr>
      <w:r>
        <w:rPr>
          <w:color w:val="FFFFFF" w:themeColor="background1"/>
          <w:sz w:val="28"/>
          <w:szCs w:val="28"/>
        </w:rPr>
        <w:t>Hello.</w:t>
      </w:r>
    </w:p>
    <w:p w14:paraId="2896C426" w14:textId="77777777" w:rsidR="00EB462A" w:rsidRPr="00642BA2" w:rsidRDefault="00EB462A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3AEFAC17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17A9B05F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63DFE0F6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1EC61CE7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314F9419" w14:textId="77777777" w:rsidR="00D7024B" w:rsidRPr="00642BA2" w:rsidRDefault="00D7024B" w:rsidP="00EB462A">
      <w:pPr>
        <w:pStyle w:val="NoSpacing"/>
        <w:jc w:val="center"/>
        <w:rPr>
          <w:color w:val="FFFFFF" w:themeColor="background1"/>
          <w:sz w:val="28"/>
          <w:szCs w:val="28"/>
        </w:rPr>
      </w:pPr>
    </w:p>
    <w:p w14:paraId="54F1562D" w14:textId="77777777" w:rsidR="00D7024B" w:rsidRPr="00642BA2" w:rsidRDefault="00D7024B" w:rsidP="00EB462A">
      <w:pPr>
        <w:pStyle w:val="NoSpacing"/>
        <w:jc w:val="center"/>
        <w:rPr>
          <w:sz w:val="28"/>
          <w:szCs w:val="28"/>
        </w:rPr>
      </w:pPr>
    </w:p>
    <w:p w14:paraId="4983E70C" w14:textId="77777777" w:rsidR="00EB462A" w:rsidRPr="00642BA2" w:rsidRDefault="00CE3C5A" w:rsidP="00EB462A">
      <w:pPr>
        <w:pStyle w:val="NoSpacing"/>
        <w:jc w:val="center"/>
        <w:rPr>
          <w:sz w:val="40"/>
        </w:rPr>
      </w:pPr>
      <w:r w:rsidRPr="00642BA2">
        <w:rPr>
          <w:sz w:val="40"/>
        </w:rPr>
        <w:t>NE 21</w:t>
      </w:r>
      <w:r w:rsidR="00DD29F2" w:rsidRPr="00642BA2">
        <w:rPr>
          <w:sz w:val="40"/>
        </w:rPr>
        <w:t>6</w:t>
      </w:r>
    </w:p>
    <w:p w14:paraId="64438402" w14:textId="77777777" w:rsidR="00EB462A" w:rsidRPr="00642BA2" w:rsidRDefault="00EB462A" w:rsidP="00EB462A">
      <w:pPr>
        <w:pStyle w:val="NoSpacing"/>
        <w:jc w:val="center"/>
        <w:rPr>
          <w:sz w:val="40"/>
        </w:rPr>
      </w:pPr>
      <w:r w:rsidRPr="00642BA2">
        <w:rPr>
          <w:sz w:val="40"/>
        </w:rPr>
        <w:t xml:space="preserve">Laboratory </w:t>
      </w:r>
      <w:r w:rsidR="005D2359">
        <w:rPr>
          <w:sz w:val="40"/>
        </w:rPr>
        <w:t>4</w:t>
      </w:r>
    </w:p>
    <w:p w14:paraId="0D2C39F7" w14:textId="77777777" w:rsidR="00EB462A" w:rsidRPr="00642BA2" w:rsidRDefault="0015326D" w:rsidP="00EB462A">
      <w:pPr>
        <w:pStyle w:val="NoSpacing"/>
        <w:jc w:val="center"/>
        <w:rPr>
          <w:color w:val="FFFFFF" w:themeColor="background1"/>
          <w:szCs w:val="24"/>
        </w:rPr>
      </w:pPr>
      <w:r w:rsidRPr="00642BA2">
        <w:rPr>
          <w:color w:val="FFFFFF" w:themeColor="background1"/>
          <w:szCs w:val="24"/>
        </w:rPr>
        <w:t>FALL 2011</w:t>
      </w:r>
    </w:p>
    <w:p w14:paraId="74B86828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6180C5E8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24354D65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2BE6D5B0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51A08B0A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1702F120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66E92114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18A6EEE9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572810AC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371480E2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28A1353F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4B846EE1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329E8209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05EF5403" w14:textId="77777777" w:rsidR="00EB462A" w:rsidRPr="00642BA2" w:rsidRDefault="00EB462A" w:rsidP="00EB462A">
      <w:pPr>
        <w:pStyle w:val="NoSpacing"/>
        <w:jc w:val="center"/>
        <w:rPr>
          <w:szCs w:val="24"/>
        </w:rPr>
      </w:pPr>
    </w:p>
    <w:p w14:paraId="4976A82B" w14:textId="77777777" w:rsidR="00B80783" w:rsidRPr="00642BA2" w:rsidRDefault="00B80783" w:rsidP="00EB462A">
      <w:pPr>
        <w:pStyle w:val="NoSpacing"/>
        <w:jc w:val="center"/>
        <w:rPr>
          <w:szCs w:val="24"/>
        </w:rPr>
      </w:pPr>
    </w:p>
    <w:p w14:paraId="23078E5A" w14:textId="77777777" w:rsidR="0090249D" w:rsidRPr="00642BA2" w:rsidRDefault="0090249D" w:rsidP="0090249D">
      <w:pPr>
        <w:pStyle w:val="NoSpacing"/>
        <w:jc w:val="center"/>
        <w:rPr>
          <w:szCs w:val="24"/>
        </w:rPr>
      </w:pPr>
      <w:r w:rsidRPr="00642BA2">
        <w:rPr>
          <w:szCs w:val="24"/>
        </w:rPr>
        <w:t>Prepared by</w:t>
      </w:r>
    </w:p>
    <w:p w14:paraId="73ECCF02" w14:textId="77777777" w:rsidR="0090249D" w:rsidRDefault="0090249D" w:rsidP="0090249D">
      <w:pPr>
        <w:pStyle w:val="NoSpacing"/>
        <w:jc w:val="center"/>
      </w:pPr>
      <w:r w:rsidRPr="4D4CF3A1">
        <w:rPr>
          <w:color w:val="00B0F0"/>
        </w:rPr>
        <w:t>Sharda, Vid</w:t>
      </w:r>
    </w:p>
    <w:p w14:paraId="5ECE8865" w14:textId="77777777" w:rsidR="0090249D" w:rsidRDefault="0090249D" w:rsidP="0090249D">
      <w:pPr>
        <w:pStyle w:val="NoSpacing"/>
        <w:jc w:val="center"/>
      </w:pPr>
      <w:r>
        <w:t xml:space="preserve">UW Student ID Number: </w:t>
      </w:r>
      <w:r w:rsidRPr="4D4CF3A1">
        <w:rPr>
          <w:color w:val="00B0F0"/>
        </w:rPr>
        <w:t>20833192</w:t>
      </w:r>
    </w:p>
    <w:p w14:paraId="681E527C" w14:textId="34537085" w:rsidR="00B80783" w:rsidRPr="00642BA2" w:rsidRDefault="0090249D" w:rsidP="0090249D">
      <w:pPr>
        <w:pStyle w:val="NoSpacing"/>
        <w:jc w:val="center"/>
        <w:rPr>
          <w:szCs w:val="24"/>
        </w:rPr>
      </w:pPr>
      <w:r>
        <w:t xml:space="preserve">UW User ID: </w:t>
      </w:r>
      <w:r w:rsidRPr="4D4CF3A1">
        <w:rPr>
          <w:color w:val="00B0F0"/>
        </w:rPr>
        <w:t>v2sharda</w:t>
      </w:r>
      <w:r>
        <w:t>@uwaterloo.ca</w:t>
      </w:r>
    </w:p>
    <w:p w14:paraId="6E4F4938" w14:textId="77777777" w:rsidR="0076526B" w:rsidRPr="00642BA2" w:rsidRDefault="0076526B" w:rsidP="0076526B">
      <w:pPr>
        <w:pStyle w:val="NoSpacing"/>
        <w:jc w:val="center"/>
        <w:rPr>
          <w:szCs w:val="24"/>
        </w:rPr>
      </w:pPr>
    </w:p>
    <w:p w14:paraId="0C4092C0" w14:textId="77777777" w:rsidR="0090249D" w:rsidRPr="00642BA2" w:rsidRDefault="0090249D" w:rsidP="0090249D">
      <w:pPr>
        <w:pStyle w:val="NoSpacing"/>
        <w:jc w:val="center"/>
        <w:rPr>
          <w:szCs w:val="24"/>
        </w:rPr>
      </w:pPr>
      <w:bookmarkStart w:id="0" w:name="_Toc261678967"/>
      <w:r w:rsidRPr="00642BA2">
        <w:rPr>
          <w:szCs w:val="24"/>
        </w:rPr>
        <w:t>Prepared by</w:t>
      </w:r>
    </w:p>
    <w:p w14:paraId="244A7C56" w14:textId="77777777" w:rsidR="0090249D" w:rsidRPr="00642BA2" w:rsidRDefault="0090249D" w:rsidP="0090249D">
      <w:pPr>
        <w:pStyle w:val="NoSpacing"/>
        <w:jc w:val="center"/>
        <w:rPr>
          <w:szCs w:val="24"/>
        </w:rPr>
      </w:pPr>
      <w:r>
        <w:rPr>
          <w:color w:val="00B0F0"/>
          <w:szCs w:val="24"/>
        </w:rPr>
        <w:t>Chockalingam Shanmugam</w:t>
      </w:r>
      <w:r w:rsidRPr="00D91612">
        <w:rPr>
          <w:szCs w:val="24"/>
        </w:rPr>
        <w:t>,</w:t>
      </w:r>
      <w:r w:rsidRPr="00D91612">
        <w:rPr>
          <w:color w:val="00B0F0"/>
          <w:szCs w:val="24"/>
        </w:rPr>
        <w:t xml:space="preserve"> </w:t>
      </w:r>
      <w:r>
        <w:rPr>
          <w:color w:val="00B0F0"/>
          <w:szCs w:val="24"/>
        </w:rPr>
        <w:t>Anish</w:t>
      </w:r>
    </w:p>
    <w:p w14:paraId="5890A5A4" w14:textId="77777777" w:rsidR="0090249D" w:rsidRPr="00642BA2" w:rsidRDefault="0090249D" w:rsidP="0090249D">
      <w:pPr>
        <w:pStyle w:val="NoSpacing"/>
        <w:jc w:val="center"/>
        <w:rPr>
          <w:szCs w:val="24"/>
        </w:rPr>
      </w:pPr>
      <w:r w:rsidRPr="00642BA2">
        <w:rPr>
          <w:szCs w:val="24"/>
        </w:rPr>
        <w:t xml:space="preserve">UW Student ID Number: </w:t>
      </w:r>
      <w:r>
        <w:rPr>
          <w:color w:val="00B0F0"/>
          <w:szCs w:val="24"/>
        </w:rPr>
        <w:t>20814528</w:t>
      </w:r>
    </w:p>
    <w:p w14:paraId="402F5979" w14:textId="77777777" w:rsidR="0090249D" w:rsidRPr="00642BA2" w:rsidRDefault="0090249D" w:rsidP="0090249D">
      <w:pPr>
        <w:pStyle w:val="NoSpacing"/>
        <w:jc w:val="center"/>
        <w:rPr>
          <w:szCs w:val="24"/>
        </w:rPr>
      </w:pPr>
      <w:r w:rsidRPr="00642BA2">
        <w:rPr>
          <w:szCs w:val="24"/>
        </w:rPr>
        <w:t xml:space="preserve">UW User ID: </w:t>
      </w:r>
      <w:r>
        <w:rPr>
          <w:color w:val="00B0F0"/>
          <w:szCs w:val="24"/>
        </w:rPr>
        <w:t>a2chocka</w:t>
      </w:r>
      <w:r w:rsidRPr="00642BA2">
        <w:rPr>
          <w:szCs w:val="24"/>
        </w:rPr>
        <w:t xml:space="preserve"> @uwaterloo.ca</w:t>
      </w:r>
    </w:p>
    <w:p w14:paraId="2E301C21" w14:textId="0B359E53" w:rsidR="0090249D" w:rsidRPr="00642BA2" w:rsidRDefault="0090249D" w:rsidP="0090249D">
      <w:pPr>
        <w:pStyle w:val="NoSpacing"/>
        <w:rPr>
          <w:szCs w:val="24"/>
        </w:rPr>
      </w:pPr>
      <w:r w:rsidRPr="00642BA2">
        <w:rPr>
          <w:szCs w:val="24"/>
        </w:rPr>
        <w:br/>
      </w:r>
    </w:p>
    <w:p w14:paraId="06B3F6C8" w14:textId="77777777" w:rsidR="0090249D" w:rsidRPr="00642BA2" w:rsidRDefault="0090249D" w:rsidP="0090249D">
      <w:pPr>
        <w:pStyle w:val="NoSpacing"/>
        <w:jc w:val="center"/>
        <w:rPr>
          <w:szCs w:val="24"/>
        </w:rPr>
      </w:pPr>
      <w:r w:rsidRPr="00642BA2">
        <w:rPr>
          <w:szCs w:val="24"/>
        </w:rPr>
        <w:t>2A Nanotechnology Engineering</w:t>
      </w:r>
    </w:p>
    <w:p w14:paraId="410F1380" w14:textId="16F7321D" w:rsidR="0090249D" w:rsidRPr="000319E3" w:rsidRDefault="003E15F3" w:rsidP="0090249D">
      <w:pPr>
        <w:pStyle w:val="NoSpacing"/>
        <w:jc w:val="center"/>
        <w:rPr>
          <w:color w:val="00B0F0"/>
          <w:szCs w:val="24"/>
        </w:rPr>
      </w:pPr>
      <w:r>
        <w:rPr>
          <w:color w:val="00B0F0"/>
          <w:szCs w:val="24"/>
        </w:rPr>
        <w:t>November 3</w:t>
      </w:r>
      <w:r w:rsidR="0090249D">
        <w:rPr>
          <w:color w:val="00B0F0"/>
          <w:szCs w:val="24"/>
        </w:rPr>
        <w:t>, 2020</w:t>
      </w:r>
    </w:p>
    <w:p w14:paraId="37C9A003" w14:textId="77777777" w:rsidR="00814BBA" w:rsidRPr="00642BA2" w:rsidRDefault="00B80783" w:rsidP="00814BBA">
      <w:pPr>
        <w:pStyle w:val="NormalWeb"/>
      </w:pPr>
      <w:r w:rsidRPr="00642BA2">
        <w:lastRenderedPageBreak/>
        <w:t>Having watched the presentation, we will go through the following exercise:</w:t>
      </w:r>
    </w:p>
    <w:p w14:paraId="4D0C6BA8" w14:textId="77777777" w:rsidR="007C758D" w:rsidRPr="00642BA2" w:rsidRDefault="00F9221C" w:rsidP="007C758D">
      <w:pPr>
        <w:pStyle w:val="NormalWeb"/>
      </w:pPr>
      <w:r>
        <w:rPr>
          <w:b/>
          <w:color w:val="FF0000"/>
        </w:rPr>
        <w:t>4</w:t>
      </w:r>
      <w:r w:rsidR="007C758D" w:rsidRPr="00642BA2">
        <w:rPr>
          <w:b/>
          <w:color w:val="FF0000"/>
        </w:rPr>
        <w:t>.1</w:t>
      </w:r>
      <w:r w:rsidR="007316DF">
        <w:rPr>
          <w:b/>
          <w:color w:val="FF0000"/>
        </w:rPr>
        <w:t>-7</w:t>
      </w:r>
      <w:r w:rsidR="007C758D" w:rsidRPr="00642BA2">
        <w:t xml:space="preserve"> </w:t>
      </w:r>
      <w:r w:rsidR="007316DF" w:rsidRPr="007316DF">
        <w:rPr>
          <w:b/>
        </w:rPr>
        <w:t xml:space="preserve">Your </w:t>
      </w:r>
      <w:r w:rsidR="007316DF">
        <w:rPr>
          <w:b/>
        </w:rPr>
        <w:t>Solution</w:t>
      </w:r>
    </w:p>
    <w:p w14:paraId="708ADA54" w14:textId="77777777" w:rsidR="00A05A3A" w:rsidRDefault="007316DF" w:rsidP="00A05A3A">
      <w:pPr>
        <w:pStyle w:val="NormalWeb"/>
      </w:pPr>
      <w:r>
        <w:t>In Laboratory 2</w:t>
      </w:r>
      <w:r w:rsidR="00F43F48">
        <w:t xml:space="preserve">, you were required to document all aspects of your algorithm.  You were also required to check all parameters for their types, </w:t>
      </w:r>
      <w:r w:rsidR="00F43F48" w:rsidRPr="00F43F48">
        <w:rPr>
          <w:i/>
        </w:rPr>
        <w:t>etc</w:t>
      </w:r>
      <w:r w:rsidR="00F43F48">
        <w:t>.</w:t>
      </w:r>
    </w:p>
    <w:p w14:paraId="19E6C19A" w14:textId="77777777" w:rsidR="00F43F48" w:rsidRDefault="00F43F48" w:rsidP="00A05A3A">
      <w:pPr>
        <w:pStyle w:val="NormalWeb"/>
      </w:pPr>
      <w:r>
        <w:t xml:space="preserve">You must do the same for this laboratory; however, you will only need to provide the final solution for the </w:t>
      </w:r>
      <w:proofErr w:type="spellStart"/>
      <w:r>
        <w:t>Dormand</w:t>
      </w:r>
      <w:proofErr w:type="spellEnd"/>
      <w:r>
        <w:t xml:space="preserve">-Prince algorithm; however, </w:t>
      </w:r>
      <w:r w:rsidR="00A46922">
        <w:t>you will still be required to implement and test an implementation</w:t>
      </w:r>
      <w:r>
        <w:t xml:space="preserve"> of the 4</w:t>
      </w:r>
      <w:r w:rsidRPr="00F43F48">
        <w:rPr>
          <w:vertAlign w:val="superscript"/>
        </w:rPr>
        <w:t>th</w:t>
      </w:r>
      <w:r>
        <w:t xml:space="preserve">-order Runge </w:t>
      </w:r>
      <w:proofErr w:type="spellStart"/>
      <w:r>
        <w:t>Kutta</w:t>
      </w:r>
      <w:proofErr w:type="spellEnd"/>
      <w:r>
        <w:t xml:space="preserve"> algorithm</w:t>
      </w:r>
      <w:r w:rsidR="00A46922">
        <w:t xml:space="preserve"> with the signature</w:t>
      </w:r>
    </w:p>
    <w:p w14:paraId="449DF8CD" w14:textId="77777777" w:rsidR="00A46922" w:rsidRPr="00A46922" w:rsidRDefault="00A46922" w:rsidP="00A46922">
      <w:pPr>
        <w:pStyle w:val="StCode"/>
        <w:rPr>
          <w:color w:val="auto"/>
          <w:sz w:val="22"/>
        </w:rPr>
      </w:pPr>
      <w:r w:rsidRPr="00A46922">
        <w:rPr>
          <w:color w:val="auto"/>
          <w:sz w:val="22"/>
          <w:szCs w:val="20"/>
        </w:rPr>
        <w:t>function [</w:t>
      </w:r>
      <w:proofErr w:type="spellStart"/>
      <w:r w:rsidRPr="00A46922">
        <w:rPr>
          <w:color w:val="auto"/>
          <w:sz w:val="22"/>
          <w:szCs w:val="20"/>
        </w:rPr>
        <w:t>t_out</w:t>
      </w:r>
      <w:proofErr w:type="spellEnd"/>
      <w:r w:rsidRPr="00A46922">
        <w:rPr>
          <w:color w:val="auto"/>
          <w:sz w:val="22"/>
          <w:szCs w:val="20"/>
        </w:rPr>
        <w:t xml:space="preserve">, </w:t>
      </w:r>
      <w:proofErr w:type="spellStart"/>
      <w:r w:rsidRPr="00A46922">
        <w:rPr>
          <w:color w:val="auto"/>
          <w:sz w:val="22"/>
          <w:szCs w:val="20"/>
        </w:rPr>
        <w:t>y_out</w:t>
      </w:r>
      <w:proofErr w:type="spellEnd"/>
      <w:r w:rsidRPr="00A46922">
        <w:rPr>
          <w:color w:val="auto"/>
          <w:sz w:val="22"/>
          <w:szCs w:val="20"/>
        </w:rPr>
        <w:t xml:space="preserve">] = </w:t>
      </w:r>
      <w:r>
        <w:rPr>
          <w:color w:val="auto"/>
          <w:sz w:val="22"/>
          <w:szCs w:val="20"/>
        </w:rPr>
        <w:t>rk</w:t>
      </w:r>
      <w:proofErr w:type="gramStart"/>
      <w:r>
        <w:rPr>
          <w:color w:val="auto"/>
          <w:sz w:val="22"/>
          <w:szCs w:val="20"/>
        </w:rPr>
        <w:t>4</w:t>
      </w:r>
      <w:r w:rsidRPr="00A46922">
        <w:rPr>
          <w:color w:val="auto"/>
          <w:sz w:val="22"/>
          <w:szCs w:val="20"/>
        </w:rPr>
        <w:t>( f</w:t>
      </w:r>
      <w:proofErr w:type="gramEnd"/>
      <w:r w:rsidRPr="00A46922">
        <w:rPr>
          <w:color w:val="auto"/>
          <w:sz w:val="22"/>
          <w:szCs w:val="20"/>
        </w:rPr>
        <w:t xml:space="preserve">, </w:t>
      </w:r>
      <w:proofErr w:type="spellStart"/>
      <w:r w:rsidRPr="00A46922">
        <w:rPr>
          <w:color w:val="auto"/>
          <w:sz w:val="22"/>
          <w:szCs w:val="20"/>
        </w:rPr>
        <w:t>t</w:t>
      </w:r>
      <w:r w:rsidR="00961CB7">
        <w:rPr>
          <w:color w:val="auto"/>
          <w:sz w:val="22"/>
          <w:szCs w:val="20"/>
        </w:rPr>
        <w:t>_rng</w:t>
      </w:r>
      <w:proofErr w:type="spellEnd"/>
      <w:r w:rsidRPr="00A46922">
        <w:rPr>
          <w:color w:val="auto"/>
          <w:sz w:val="22"/>
          <w:szCs w:val="20"/>
        </w:rPr>
        <w:t xml:space="preserve">, y0, </w:t>
      </w:r>
      <w:r>
        <w:rPr>
          <w:color w:val="auto"/>
          <w:sz w:val="22"/>
          <w:szCs w:val="20"/>
        </w:rPr>
        <w:t>n</w:t>
      </w:r>
      <w:r w:rsidRPr="00A46922">
        <w:rPr>
          <w:color w:val="auto"/>
          <w:sz w:val="22"/>
          <w:szCs w:val="20"/>
        </w:rPr>
        <w:t xml:space="preserve"> )</w:t>
      </w:r>
    </w:p>
    <w:p w14:paraId="7B5EB1BA" w14:textId="77777777" w:rsidR="00C54A89" w:rsidRPr="00642BA2" w:rsidRDefault="00C54A89" w:rsidP="00C54A89">
      <w:pPr>
        <w:pStyle w:val="NormalWeb"/>
        <w:keepNext/>
        <w:tabs>
          <w:tab w:val="left" w:pos="6109"/>
        </w:tabs>
      </w:pPr>
      <w:r w:rsidRPr="00642BA2">
        <w:t xml:space="preserve">Copy and paste your </w:t>
      </w:r>
      <w:r w:rsidRPr="00642BA2">
        <w:rPr>
          <w:b/>
        </w:rPr>
        <w:t>entire Matlab</w:t>
      </w:r>
      <w:r w:rsidRPr="00642BA2">
        <w:t xml:space="preserve"> function </w:t>
      </w:r>
      <w:r w:rsidR="00F43F48">
        <w:t xml:space="preserve">for </w:t>
      </w:r>
      <w:r w:rsidR="00F43F48" w:rsidRPr="00F43F48">
        <w:rPr>
          <w:rFonts w:ascii="Consolas" w:hAnsi="Consolas" w:cs="Consolas"/>
        </w:rPr>
        <w:t>dp45</w:t>
      </w:r>
      <w:r w:rsidR="00F43F48">
        <w:t xml:space="preserve"> </w:t>
      </w:r>
      <w:r w:rsidRPr="00642BA2">
        <w:t xml:space="preserve">with comments </w:t>
      </w:r>
      <w:r w:rsidR="00F43F48">
        <w:t xml:space="preserve">and error checking </w:t>
      </w:r>
      <w:r w:rsidRPr="00642BA2">
        <w:t>here:</w:t>
      </w:r>
    </w:p>
    <w:p w14:paraId="7AD523EE" w14:textId="77777777" w:rsidR="00F43F48" w:rsidRPr="00F43F48" w:rsidRDefault="00F43F48" w:rsidP="00F43F48">
      <w:pPr>
        <w:pStyle w:val="StCode"/>
        <w:rPr>
          <w:sz w:val="22"/>
        </w:rPr>
      </w:pPr>
      <w:r w:rsidRPr="00F43F48">
        <w:rPr>
          <w:sz w:val="22"/>
          <w:szCs w:val="20"/>
        </w:rPr>
        <w:t>function [</w:t>
      </w:r>
      <w:proofErr w:type="spellStart"/>
      <w:r w:rsidRPr="00F43F48">
        <w:rPr>
          <w:sz w:val="22"/>
          <w:szCs w:val="20"/>
        </w:rPr>
        <w:t>t</w:t>
      </w:r>
      <w:r>
        <w:rPr>
          <w:sz w:val="22"/>
          <w:szCs w:val="20"/>
        </w:rPr>
        <w:t>_out</w:t>
      </w:r>
      <w:proofErr w:type="spellEnd"/>
      <w:r w:rsidRPr="00F43F48">
        <w:rPr>
          <w:sz w:val="22"/>
          <w:szCs w:val="20"/>
        </w:rPr>
        <w:t xml:space="preserve">, </w:t>
      </w:r>
      <w:proofErr w:type="spellStart"/>
      <w:r w:rsidRPr="00F43F48">
        <w:rPr>
          <w:sz w:val="22"/>
          <w:szCs w:val="20"/>
        </w:rPr>
        <w:t>y</w:t>
      </w:r>
      <w:r>
        <w:rPr>
          <w:sz w:val="22"/>
          <w:szCs w:val="20"/>
        </w:rPr>
        <w:t>_out</w:t>
      </w:r>
      <w:proofErr w:type="spellEnd"/>
      <w:r w:rsidR="00AC57FC">
        <w:rPr>
          <w:sz w:val="22"/>
          <w:szCs w:val="20"/>
        </w:rPr>
        <w:t>] = dp</w:t>
      </w:r>
      <w:proofErr w:type="gramStart"/>
      <w:r w:rsidR="00AC57FC">
        <w:rPr>
          <w:sz w:val="22"/>
          <w:szCs w:val="20"/>
        </w:rPr>
        <w:t>45( f</w:t>
      </w:r>
      <w:proofErr w:type="gramEnd"/>
      <w:r w:rsidR="00AC57FC">
        <w:rPr>
          <w:sz w:val="22"/>
          <w:szCs w:val="20"/>
        </w:rPr>
        <w:t xml:space="preserve">, </w:t>
      </w:r>
      <w:proofErr w:type="spellStart"/>
      <w:r w:rsidR="00AC57FC">
        <w:rPr>
          <w:sz w:val="22"/>
          <w:szCs w:val="20"/>
        </w:rPr>
        <w:t>t</w:t>
      </w:r>
      <w:r w:rsidR="00961CB7">
        <w:rPr>
          <w:sz w:val="22"/>
          <w:szCs w:val="20"/>
        </w:rPr>
        <w:t>_rng</w:t>
      </w:r>
      <w:proofErr w:type="spellEnd"/>
      <w:r w:rsidR="00AC57FC">
        <w:rPr>
          <w:sz w:val="22"/>
          <w:szCs w:val="20"/>
        </w:rPr>
        <w:t xml:space="preserve">, y0, h, </w:t>
      </w:r>
      <w:proofErr w:type="spellStart"/>
      <w:r w:rsidR="00AC57FC">
        <w:rPr>
          <w:sz w:val="22"/>
          <w:szCs w:val="20"/>
        </w:rPr>
        <w:t>eps_abs</w:t>
      </w:r>
      <w:proofErr w:type="spellEnd"/>
      <w:r w:rsidR="00A46922">
        <w:rPr>
          <w:sz w:val="22"/>
          <w:szCs w:val="20"/>
        </w:rPr>
        <w:t xml:space="preserve"> </w:t>
      </w:r>
      <w:r w:rsidRPr="00F43F48">
        <w:rPr>
          <w:sz w:val="22"/>
          <w:szCs w:val="20"/>
        </w:rPr>
        <w:t>)</w:t>
      </w:r>
    </w:p>
    <w:p w14:paraId="5DD048EF" w14:textId="77777777" w:rsidR="00F43F48" w:rsidRPr="00F43F48" w:rsidRDefault="00F43F48" w:rsidP="00F43F48">
      <w:pPr>
        <w:pStyle w:val="StCode"/>
        <w:rPr>
          <w:sz w:val="22"/>
        </w:rPr>
      </w:pPr>
    </w:p>
    <w:p w14:paraId="669D87E4" w14:textId="63CB25F1" w:rsid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>function [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,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>] = dp</w:t>
      </w:r>
      <w:proofErr w:type="gramStart"/>
      <w:r w:rsidRPr="0045697E">
        <w:rPr>
          <w:sz w:val="22"/>
        </w:rPr>
        <w:t>45( f</w:t>
      </w:r>
      <w:proofErr w:type="gramEnd"/>
      <w:r w:rsidRPr="0045697E">
        <w:rPr>
          <w:sz w:val="22"/>
        </w:rPr>
        <w:t xml:space="preserve">, </w:t>
      </w:r>
      <w:proofErr w:type="spellStart"/>
      <w:r w:rsidRPr="0045697E">
        <w:rPr>
          <w:sz w:val="22"/>
        </w:rPr>
        <w:t>t_rng</w:t>
      </w:r>
      <w:proofErr w:type="spellEnd"/>
      <w:r w:rsidRPr="0045697E">
        <w:rPr>
          <w:sz w:val="22"/>
        </w:rPr>
        <w:t xml:space="preserve">, y0, h, </w:t>
      </w:r>
      <w:proofErr w:type="spellStart"/>
      <w:r w:rsidRPr="0045697E">
        <w:rPr>
          <w:sz w:val="22"/>
        </w:rPr>
        <w:t>eps_abs</w:t>
      </w:r>
      <w:proofErr w:type="spellEnd"/>
      <w:r w:rsidRPr="0045697E">
        <w:rPr>
          <w:sz w:val="22"/>
        </w:rPr>
        <w:t xml:space="preserve"> )</w:t>
      </w:r>
    </w:p>
    <w:p w14:paraId="037B81DF" w14:textId="3431EA08" w:rsidR="00323579" w:rsidRDefault="00323579" w:rsidP="0045697E">
      <w:pPr>
        <w:pStyle w:val="StCode"/>
        <w:rPr>
          <w:sz w:val="22"/>
        </w:rPr>
      </w:pPr>
    </w:p>
    <w:p w14:paraId="4425C772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>%argument checking</w:t>
      </w:r>
    </w:p>
    <w:p w14:paraId="78614590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if ~</w:t>
      </w:r>
      <w:proofErr w:type="spellStart"/>
      <w:proofErr w:type="gramStart"/>
      <w:r w:rsidRPr="00323579">
        <w:rPr>
          <w:sz w:val="22"/>
        </w:rPr>
        <w:t>isa</w:t>
      </w:r>
      <w:proofErr w:type="spellEnd"/>
      <w:r w:rsidRPr="00323579">
        <w:rPr>
          <w:sz w:val="22"/>
        </w:rPr>
        <w:t>( f</w:t>
      </w:r>
      <w:proofErr w:type="gramEnd"/>
      <w:r w:rsidRPr="00323579">
        <w:rPr>
          <w:sz w:val="22"/>
        </w:rPr>
        <w:t>, '</w:t>
      </w:r>
      <w:proofErr w:type="spellStart"/>
      <w:r w:rsidRPr="00323579">
        <w:rPr>
          <w:sz w:val="22"/>
        </w:rPr>
        <w:t>function_handle</w:t>
      </w:r>
      <w:proofErr w:type="spellEnd"/>
      <w:r w:rsidRPr="00323579">
        <w:rPr>
          <w:sz w:val="22"/>
        </w:rPr>
        <w:t>' )</w:t>
      </w:r>
    </w:p>
    <w:p w14:paraId="46B6ADC2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    </w:t>
      </w:r>
      <w:proofErr w:type="gramStart"/>
      <w:r w:rsidRPr="00323579">
        <w:rPr>
          <w:sz w:val="22"/>
        </w:rPr>
        <w:t xml:space="preserve">throw( </w:t>
      </w:r>
      <w:proofErr w:type="spellStart"/>
      <w:r w:rsidRPr="00323579">
        <w:rPr>
          <w:sz w:val="22"/>
        </w:rPr>
        <w:t>MException</w:t>
      </w:r>
      <w:proofErr w:type="spellEnd"/>
      <w:proofErr w:type="gramEnd"/>
      <w:r w:rsidRPr="00323579">
        <w:rPr>
          <w:sz w:val="22"/>
        </w:rPr>
        <w:t>( '</w:t>
      </w:r>
      <w:proofErr w:type="spellStart"/>
      <w:r w:rsidRPr="00323579">
        <w:rPr>
          <w:sz w:val="22"/>
        </w:rPr>
        <w:t>MATLAB:invalid_argument</w:t>
      </w:r>
      <w:proofErr w:type="spellEnd"/>
      <w:r w:rsidRPr="00323579">
        <w:rPr>
          <w:sz w:val="22"/>
        </w:rPr>
        <w:t>', 'the argument f is not a function handle' ) );</w:t>
      </w:r>
    </w:p>
    <w:p w14:paraId="6934BC79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end</w:t>
      </w:r>
    </w:p>
    <w:p w14:paraId="272F555C" w14:textId="77777777" w:rsidR="00323579" w:rsidRPr="00323579" w:rsidRDefault="00323579" w:rsidP="00323579">
      <w:pPr>
        <w:pStyle w:val="StCode"/>
        <w:ind w:left="720"/>
        <w:rPr>
          <w:sz w:val="22"/>
        </w:rPr>
      </w:pPr>
    </w:p>
    <w:p w14:paraId="5DEA775F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if ~</w:t>
      </w:r>
      <w:proofErr w:type="gramStart"/>
      <w:r w:rsidRPr="00323579">
        <w:rPr>
          <w:sz w:val="22"/>
        </w:rPr>
        <w:t>all( size</w:t>
      </w:r>
      <w:proofErr w:type="gramEnd"/>
      <w:r w:rsidRPr="00323579">
        <w:rPr>
          <w:sz w:val="22"/>
        </w:rPr>
        <w:t>(</w:t>
      </w:r>
      <w:proofErr w:type="spellStart"/>
      <w:r w:rsidRPr="00323579">
        <w:rPr>
          <w:sz w:val="22"/>
        </w:rPr>
        <w:t>t_rng</w:t>
      </w:r>
      <w:proofErr w:type="spellEnd"/>
      <w:r w:rsidRPr="00323579">
        <w:rPr>
          <w:sz w:val="22"/>
        </w:rPr>
        <w:t xml:space="preserve">) == [1, 2] ) </w:t>
      </w:r>
    </w:p>
    <w:p w14:paraId="06F26642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    </w:t>
      </w:r>
      <w:proofErr w:type="gramStart"/>
      <w:r w:rsidRPr="00323579">
        <w:rPr>
          <w:sz w:val="22"/>
        </w:rPr>
        <w:t xml:space="preserve">throw( </w:t>
      </w:r>
      <w:proofErr w:type="spellStart"/>
      <w:r w:rsidRPr="00323579">
        <w:rPr>
          <w:sz w:val="22"/>
        </w:rPr>
        <w:t>MException</w:t>
      </w:r>
      <w:proofErr w:type="spellEnd"/>
      <w:proofErr w:type="gramEnd"/>
      <w:r w:rsidRPr="00323579">
        <w:rPr>
          <w:sz w:val="22"/>
        </w:rPr>
        <w:t>( '</w:t>
      </w:r>
      <w:proofErr w:type="spellStart"/>
      <w:r w:rsidRPr="00323579">
        <w:rPr>
          <w:sz w:val="22"/>
        </w:rPr>
        <w:t>MATLAB:invalid_argument','the</w:t>
      </w:r>
      <w:proofErr w:type="spellEnd"/>
      <w:r w:rsidRPr="00323579">
        <w:rPr>
          <w:sz w:val="22"/>
        </w:rPr>
        <w:t xml:space="preserve"> argument </w:t>
      </w:r>
      <w:proofErr w:type="spellStart"/>
      <w:r w:rsidRPr="00323579">
        <w:rPr>
          <w:sz w:val="22"/>
        </w:rPr>
        <w:t>t_rng</w:t>
      </w:r>
      <w:proofErr w:type="spellEnd"/>
      <w:r w:rsidRPr="00323579">
        <w:rPr>
          <w:sz w:val="22"/>
        </w:rPr>
        <w:t xml:space="preserve"> is not a 2-dimensional row vector' ) );</w:t>
      </w:r>
    </w:p>
    <w:p w14:paraId="1C49B74A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end</w:t>
      </w:r>
    </w:p>
    <w:p w14:paraId="53094608" w14:textId="77777777" w:rsidR="00323579" w:rsidRPr="00323579" w:rsidRDefault="00323579" w:rsidP="00323579">
      <w:pPr>
        <w:pStyle w:val="StCode"/>
        <w:ind w:left="720"/>
        <w:rPr>
          <w:sz w:val="22"/>
        </w:rPr>
      </w:pPr>
    </w:p>
    <w:p w14:paraId="25D08AEF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if ~</w:t>
      </w:r>
      <w:proofErr w:type="spellStart"/>
      <w:r w:rsidRPr="00323579">
        <w:rPr>
          <w:sz w:val="22"/>
        </w:rPr>
        <w:t>isscalar</w:t>
      </w:r>
      <w:proofErr w:type="spellEnd"/>
      <w:r w:rsidRPr="00323579">
        <w:rPr>
          <w:sz w:val="22"/>
        </w:rPr>
        <w:t xml:space="preserve">(y0) </w:t>
      </w:r>
    </w:p>
    <w:p w14:paraId="4C6EA720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    </w:t>
      </w:r>
      <w:proofErr w:type="gramStart"/>
      <w:r w:rsidRPr="00323579">
        <w:rPr>
          <w:sz w:val="22"/>
        </w:rPr>
        <w:t xml:space="preserve">throw( </w:t>
      </w:r>
      <w:proofErr w:type="spellStart"/>
      <w:r w:rsidRPr="00323579">
        <w:rPr>
          <w:sz w:val="22"/>
        </w:rPr>
        <w:t>MException</w:t>
      </w:r>
      <w:proofErr w:type="spellEnd"/>
      <w:proofErr w:type="gramEnd"/>
      <w:r w:rsidRPr="00323579">
        <w:rPr>
          <w:sz w:val="22"/>
        </w:rPr>
        <w:t>( '</w:t>
      </w:r>
      <w:proofErr w:type="spellStart"/>
      <w:r w:rsidRPr="00323579">
        <w:rPr>
          <w:sz w:val="22"/>
        </w:rPr>
        <w:t>MATLAB:invalid_argument','the</w:t>
      </w:r>
      <w:proofErr w:type="spellEnd"/>
      <w:r w:rsidRPr="00323579">
        <w:rPr>
          <w:sz w:val="22"/>
        </w:rPr>
        <w:t xml:space="preserve"> argument y0 is not a scalar' ) );</w:t>
      </w:r>
    </w:p>
    <w:p w14:paraId="4C0E4839" w14:textId="7777777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end</w:t>
      </w:r>
    </w:p>
    <w:p w14:paraId="5AF58520" w14:textId="77777777" w:rsidR="00323579" w:rsidRPr="00323579" w:rsidRDefault="00323579" w:rsidP="00323579">
      <w:pPr>
        <w:pStyle w:val="StCode"/>
        <w:ind w:left="720"/>
        <w:rPr>
          <w:sz w:val="22"/>
        </w:rPr>
      </w:pPr>
    </w:p>
    <w:p w14:paraId="18011556" w14:textId="2C01675B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if ~</w:t>
      </w:r>
      <w:proofErr w:type="spellStart"/>
      <w:r w:rsidRPr="00323579">
        <w:rPr>
          <w:sz w:val="22"/>
        </w:rPr>
        <w:t>isscalar</w:t>
      </w:r>
      <w:proofErr w:type="spellEnd"/>
      <w:r w:rsidRPr="00323579">
        <w:rPr>
          <w:sz w:val="22"/>
        </w:rPr>
        <w:t>(</w:t>
      </w:r>
      <w:r>
        <w:rPr>
          <w:sz w:val="22"/>
        </w:rPr>
        <w:t>h</w:t>
      </w:r>
      <w:r w:rsidRPr="00323579">
        <w:rPr>
          <w:sz w:val="22"/>
        </w:rPr>
        <w:t>) || (</w:t>
      </w:r>
      <w:r>
        <w:rPr>
          <w:sz w:val="22"/>
        </w:rPr>
        <w:t>h</w:t>
      </w:r>
      <w:r w:rsidRPr="00323579">
        <w:rPr>
          <w:sz w:val="22"/>
        </w:rPr>
        <w:t xml:space="preserve"> &lt;= 0)  </w:t>
      </w:r>
    </w:p>
    <w:p w14:paraId="7C9C4F9E" w14:textId="0D3B3AB5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    </w:t>
      </w:r>
      <w:proofErr w:type="gramStart"/>
      <w:r w:rsidRPr="00323579">
        <w:rPr>
          <w:sz w:val="22"/>
        </w:rPr>
        <w:t xml:space="preserve">throw( </w:t>
      </w:r>
      <w:proofErr w:type="spellStart"/>
      <w:r w:rsidRPr="00323579">
        <w:rPr>
          <w:sz w:val="22"/>
        </w:rPr>
        <w:t>MException</w:t>
      </w:r>
      <w:proofErr w:type="spellEnd"/>
      <w:proofErr w:type="gramEnd"/>
      <w:r w:rsidRPr="00323579">
        <w:rPr>
          <w:sz w:val="22"/>
        </w:rPr>
        <w:t>( '</w:t>
      </w:r>
      <w:proofErr w:type="spellStart"/>
      <w:r w:rsidRPr="00323579">
        <w:rPr>
          <w:sz w:val="22"/>
        </w:rPr>
        <w:t>MATLAB:invalid_argument','the</w:t>
      </w:r>
      <w:proofErr w:type="spellEnd"/>
      <w:r w:rsidRPr="00323579">
        <w:rPr>
          <w:sz w:val="22"/>
        </w:rPr>
        <w:t xml:space="preserve"> argument </w:t>
      </w:r>
      <w:r>
        <w:rPr>
          <w:sz w:val="22"/>
        </w:rPr>
        <w:t>h</w:t>
      </w:r>
      <w:r w:rsidRPr="00323579">
        <w:rPr>
          <w:sz w:val="22"/>
        </w:rPr>
        <w:t xml:space="preserve"> is not an </w:t>
      </w:r>
      <w:r>
        <w:rPr>
          <w:sz w:val="22"/>
        </w:rPr>
        <w:t>valid</w:t>
      </w:r>
      <w:r w:rsidRPr="00323579">
        <w:rPr>
          <w:sz w:val="22"/>
        </w:rPr>
        <w:t>' ) );</w:t>
      </w:r>
    </w:p>
    <w:p w14:paraId="79EBFA36" w14:textId="42F5FCCA" w:rsid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end</w:t>
      </w:r>
    </w:p>
    <w:p w14:paraId="43D04A03" w14:textId="28B436A6" w:rsidR="00323579" w:rsidRDefault="00323579" w:rsidP="00323579">
      <w:pPr>
        <w:pStyle w:val="StCode"/>
        <w:ind w:left="720"/>
        <w:rPr>
          <w:sz w:val="22"/>
        </w:rPr>
      </w:pPr>
    </w:p>
    <w:p w14:paraId="538B1AB4" w14:textId="22C71D47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>if ~</w:t>
      </w:r>
      <w:proofErr w:type="spellStart"/>
      <w:r w:rsidRPr="00323579">
        <w:rPr>
          <w:sz w:val="22"/>
        </w:rPr>
        <w:t>isscalar</w:t>
      </w:r>
      <w:proofErr w:type="spellEnd"/>
      <w:r w:rsidRPr="00323579">
        <w:rPr>
          <w:sz w:val="22"/>
        </w:rPr>
        <w:t>(</w:t>
      </w:r>
      <w:proofErr w:type="spellStart"/>
      <w:r w:rsidRPr="00323579">
        <w:rPr>
          <w:sz w:val="22"/>
        </w:rPr>
        <w:t>eps_abs</w:t>
      </w:r>
      <w:proofErr w:type="spellEnd"/>
      <w:r w:rsidRPr="00323579">
        <w:rPr>
          <w:sz w:val="22"/>
        </w:rPr>
        <w:t>) || (</w:t>
      </w:r>
      <w:proofErr w:type="spellStart"/>
      <w:r w:rsidRPr="00323579">
        <w:rPr>
          <w:sz w:val="22"/>
        </w:rPr>
        <w:t>eps_abs</w:t>
      </w:r>
      <w:proofErr w:type="spellEnd"/>
      <w:r w:rsidRPr="00323579">
        <w:rPr>
          <w:sz w:val="22"/>
        </w:rPr>
        <w:t xml:space="preserve"> &lt;= 0)  </w:t>
      </w:r>
    </w:p>
    <w:p w14:paraId="1A8C4D66" w14:textId="05B86E51" w:rsidR="00323579" w:rsidRP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    </w:t>
      </w:r>
      <w:proofErr w:type="gramStart"/>
      <w:r w:rsidRPr="00323579">
        <w:rPr>
          <w:sz w:val="22"/>
        </w:rPr>
        <w:t xml:space="preserve">throw( </w:t>
      </w:r>
      <w:proofErr w:type="spellStart"/>
      <w:r w:rsidRPr="00323579">
        <w:rPr>
          <w:sz w:val="22"/>
        </w:rPr>
        <w:t>MException</w:t>
      </w:r>
      <w:proofErr w:type="spellEnd"/>
      <w:proofErr w:type="gramEnd"/>
      <w:r w:rsidRPr="00323579">
        <w:rPr>
          <w:sz w:val="22"/>
        </w:rPr>
        <w:t>( '</w:t>
      </w:r>
      <w:proofErr w:type="spellStart"/>
      <w:r w:rsidRPr="00323579">
        <w:rPr>
          <w:sz w:val="22"/>
        </w:rPr>
        <w:t>MATLAB:invalid_argument','the</w:t>
      </w:r>
      <w:proofErr w:type="spellEnd"/>
      <w:r w:rsidRPr="00323579">
        <w:rPr>
          <w:sz w:val="22"/>
        </w:rPr>
        <w:t xml:space="preserve"> argument </w:t>
      </w:r>
      <w:proofErr w:type="spellStart"/>
      <w:r w:rsidRPr="00323579">
        <w:rPr>
          <w:sz w:val="22"/>
        </w:rPr>
        <w:t>eps_abs</w:t>
      </w:r>
      <w:proofErr w:type="spellEnd"/>
      <w:r w:rsidRPr="00323579">
        <w:rPr>
          <w:sz w:val="22"/>
        </w:rPr>
        <w:t xml:space="preserve"> is not an </w:t>
      </w:r>
      <w:r>
        <w:rPr>
          <w:sz w:val="22"/>
        </w:rPr>
        <w:t>valid</w:t>
      </w:r>
      <w:r w:rsidRPr="00323579">
        <w:rPr>
          <w:sz w:val="22"/>
        </w:rPr>
        <w:t>' ) );</w:t>
      </w:r>
    </w:p>
    <w:p w14:paraId="13820C03" w14:textId="77777777" w:rsidR="00323579" w:rsidRDefault="00323579" w:rsidP="00323579">
      <w:pPr>
        <w:pStyle w:val="StCode"/>
        <w:ind w:left="720"/>
        <w:rPr>
          <w:sz w:val="22"/>
        </w:rPr>
      </w:pPr>
      <w:r w:rsidRPr="00323579">
        <w:rPr>
          <w:sz w:val="22"/>
        </w:rPr>
        <w:t xml:space="preserve">    end</w:t>
      </w:r>
    </w:p>
    <w:p w14:paraId="24A144D0" w14:textId="77777777" w:rsidR="00323579" w:rsidRDefault="00323579" w:rsidP="00323579">
      <w:pPr>
        <w:pStyle w:val="StCode"/>
        <w:ind w:left="720"/>
        <w:rPr>
          <w:sz w:val="22"/>
        </w:rPr>
      </w:pPr>
    </w:p>
    <w:p w14:paraId="2A8C8AC8" w14:textId="7345B2A1" w:rsidR="00323579" w:rsidRPr="0045697E" w:rsidRDefault="00323579" w:rsidP="00323579">
      <w:pPr>
        <w:pStyle w:val="StCode"/>
        <w:ind w:left="720"/>
        <w:rPr>
          <w:sz w:val="22"/>
        </w:rPr>
      </w:pPr>
    </w:p>
    <w:p w14:paraId="447334C2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</w:t>
      </w:r>
    </w:p>
    <w:p w14:paraId="12BBC4C8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lastRenderedPageBreak/>
        <w:t xml:space="preserve">    A = [ 0          0         0        0         0        0   </w:t>
      </w:r>
      <w:proofErr w:type="gramStart"/>
      <w:r w:rsidRPr="0045697E">
        <w:rPr>
          <w:sz w:val="22"/>
        </w:rPr>
        <w:t>0;</w:t>
      </w:r>
      <w:proofErr w:type="gramEnd"/>
      <w:r w:rsidRPr="0045697E">
        <w:rPr>
          <w:sz w:val="22"/>
        </w:rPr>
        <w:t xml:space="preserve"> </w:t>
      </w:r>
    </w:p>
    <w:p w14:paraId="4878D90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1          0         0        0         0        0   </w:t>
      </w:r>
      <w:proofErr w:type="gramStart"/>
      <w:r w:rsidRPr="0045697E">
        <w:rPr>
          <w:sz w:val="22"/>
        </w:rPr>
        <w:t>0;</w:t>
      </w:r>
      <w:proofErr w:type="gramEnd"/>
    </w:p>
    <w:p w14:paraId="5F2A364F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1/4        3/4        0        0         0        0   </w:t>
      </w:r>
      <w:proofErr w:type="gramStart"/>
      <w:r w:rsidRPr="0045697E">
        <w:rPr>
          <w:sz w:val="22"/>
        </w:rPr>
        <w:t>0;</w:t>
      </w:r>
      <w:proofErr w:type="gramEnd"/>
    </w:p>
    <w:p w14:paraId="717255F4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11/9      -14/3      40/9       0         0        0   </w:t>
      </w:r>
      <w:proofErr w:type="gramStart"/>
      <w:r w:rsidRPr="0045697E">
        <w:rPr>
          <w:sz w:val="22"/>
        </w:rPr>
        <w:t>0;</w:t>
      </w:r>
      <w:proofErr w:type="gramEnd"/>
    </w:p>
    <w:p w14:paraId="4A586900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4843/1458 -3170/</w:t>
      </w:r>
      <w:proofErr w:type="gramStart"/>
      <w:r w:rsidRPr="0045697E">
        <w:rPr>
          <w:sz w:val="22"/>
        </w:rPr>
        <w:t>243  8056</w:t>
      </w:r>
      <w:proofErr w:type="gramEnd"/>
      <w:r w:rsidRPr="0045697E">
        <w:rPr>
          <w:sz w:val="22"/>
        </w:rPr>
        <w:t>/729  -53/162      0        0   0;</w:t>
      </w:r>
    </w:p>
    <w:p w14:paraId="3CC10C7A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9017/</w:t>
      </w:r>
      <w:proofErr w:type="gramStart"/>
      <w:r w:rsidRPr="0045697E">
        <w:rPr>
          <w:sz w:val="22"/>
        </w:rPr>
        <w:t>3168  -</w:t>
      </w:r>
      <w:proofErr w:type="gramEnd"/>
      <w:r w:rsidRPr="0045697E">
        <w:rPr>
          <w:sz w:val="22"/>
        </w:rPr>
        <w:t>355/33  46732/5247  49/176 -5103/18656   0   0;</w:t>
      </w:r>
    </w:p>
    <w:p w14:paraId="5508783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35/384       0      500/1113 125/192 -2187/</w:t>
      </w:r>
      <w:proofErr w:type="gramStart"/>
      <w:r w:rsidRPr="0045697E">
        <w:rPr>
          <w:sz w:val="22"/>
        </w:rPr>
        <w:t>6784  11</w:t>
      </w:r>
      <w:proofErr w:type="gramEnd"/>
      <w:r w:rsidRPr="0045697E">
        <w:rPr>
          <w:sz w:val="22"/>
        </w:rPr>
        <w:t>/84 0]';</w:t>
      </w:r>
    </w:p>
    <w:p w14:paraId="40F9A6C9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</w:t>
      </w:r>
    </w:p>
    <w:p w14:paraId="448032B4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by = [5179/57600 0 7571/16695 393/640 -92097/339200 187/2100 1/40]</w:t>
      </w:r>
      <w:proofErr w:type="gramStart"/>
      <w:r w:rsidRPr="0045697E">
        <w:rPr>
          <w:sz w:val="22"/>
        </w:rPr>
        <w:t>';</w:t>
      </w:r>
      <w:proofErr w:type="gramEnd"/>
    </w:p>
    <w:p w14:paraId="0525FA6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  <w:proofErr w:type="spellStart"/>
      <w:r w:rsidRPr="0045697E">
        <w:rPr>
          <w:sz w:val="22"/>
        </w:rPr>
        <w:t>bz</w:t>
      </w:r>
      <w:proofErr w:type="spellEnd"/>
      <w:r w:rsidRPr="0045697E">
        <w:rPr>
          <w:sz w:val="22"/>
        </w:rPr>
        <w:t xml:space="preserve"> = </w:t>
      </w:r>
      <w:proofErr w:type="gramStart"/>
      <w:r w:rsidRPr="0045697E">
        <w:rPr>
          <w:sz w:val="22"/>
        </w:rPr>
        <w:t>[  35</w:t>
      </w:r>
      <w:proofErr w:type="gramEnd"/>
      <w:r w:rsidRPr="0045697E">
        <w:rPr>
          <w:sz w:val="22"/>
        </w:rPr>
        <w:t>/384   0  500/1113  125/192  -2187/6784    11/84    0]';</w:t>
      </w:r>
    </w:p>
    <w:p w14:paraId="1D03570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</w:t>
      </w:r>
    </w:p>
    <w:p w14:paraId="242E375B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c = [0 1/5 3/10 4/5 8/9 1 1]</w:t>
      </w:r>
      <w:proofErr w:type="gramStart"/>
      <w:r w:rsidRPr="0045697E">
        <w:rPr>
          <w:sz w:val="22"/>
        </w:rPr>
        <w:t>';</w:t>
      </w:r>
      <w:proofErr w:type="gramEnd"/>
    </w:p>
    <w:p w14:paraId="1C0E5E0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6E3AD0D7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% Initialize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 and </w:t>
      </w:r>
      <w:proofErr w:type="spellStart"/>
      <w:r w:rsidRPr="0045697E">
        <w:rPr>
          <w:sz w:val="22"/>
        </w:rPr>
        <w:t>y_</w:t>
      </w:r>
      <w:proofErr w:type="gramStart"/>
      <w:r w:rsidRPr="0045697E">
        <w:rPr>
          <w:sz w:val="22"/>
        </w:rPr>
        <w:t>outlen</w:t>
      </w:r>
      <w:proofErr w:type="spellEnd"/>
      <w:r w:rsidRPr="0045697E">
        <w:rPr>
          <w:sz w:val="22"/>
        </w:rPr>
        <w:t>(</w:t>
      </w:r>
      <w:proofErr w:type="gramEnd"/>
    </w:p>
    <w:p w14:paraId="616ACA2E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  <w:proofErr w:type="spellStart"/>
      <w:r w:rsidRPr="0045697E">
        <w:rPr>
          <w:sz w:val="22"/>
        </w:rPr>
        <w:t>n_K</w:t>
      </w:r>
      <w:proofErr w:type="spellEnd"/>
      <w:r w:rsidRPr="0045697E">
        <w:rPr>
          <w:sz w:val="22"/>
        </w:rPr>
        <w:t xml:space="preserve"> = </w:t>
      </w:r>
      <w:proofErr w:type="gramStart"/>
      <w:r w:rsidRPr="0045697E">
        <w:rPr>
          <w:sz w:val="22"/>
        </w:rPr>
        <w:t>7;</w:t>
      </w:r>
      <w:proofErr w:type="gramEnd"/>
    </w:p>
    <w:p w14:paraId="58DB2D2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K = </w:t>
      </w:r>
      <w:proofErr w:type="gramStart"/>
      <w:r w:rsidRPr="0045697E">
        <w:rPr>
          <w:sz w:val="22"/>
        </w:rPr>
        <w:t>zeros( 1</w:t>
      </w:r>
      <w:proofErr w:type="gramEnd"/>
      <w:r w:rsidRPr="0045697E">
        <w:rPr>
          <w:sz w:val="22"/>
        </w:rPr>
        <w:t xml:space="preserve">, </w:t>
      </w:r>
      <w:proofErr w:type="spellStart"/>
      <w:r w:rsidRPr="0045697E">
        <w:rPr>
          <w:sz w:val="22"/>
        </w:rPr>
        <w:t>n_K</w:t>
      </w:r>
      <w:proofErr w:type="spellEnd"/>
      <w:r w:rsidRPr="0045697E">
        <w:rPr>
          <w:sz w:val="22"/>
        </w:rPr>
        <w:t xml:space="preserve"> );</w:t>
      </w:r>
    </w:p>
    <w:p w14:paraId="6B5F7D2A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4951B23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t0 = </w:t>
      </w:r>
      <w:proofErr w:type="spellStart"/>
      <w:r w:rsidRPr="0045697E">
        <w:rPr>
          <w:sz w:val="22"/>
        </w:rPr>
        <w:t>t_</w:t>
      </w:r>
      <w:proofErr w:type="gramStart"/>
      <w:r w:rsidRPr="0045697E">
        <w:rPr>
          <w:sz w:val="22"/>
        </w:rPr>
        <w:t>rng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1);</w:t>
      </w:r>
    </w:p>
    <w:p w14:paraId="5E2EA87E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  <w:proofErr w:type="spellStart"/>
      <w:r w:rsidRPr="0045697E">
        <w:rPr>
          <w:sz w:val="22"/>
        </w:rPr>
        <w:t>tf</w:t>
      </w:r>
      <w:proofErr w:type="spellEnd"/>
      <w:r w:rsidRPr="0045697E">
        <w:rPr>
          <w:sz w:val="22"/>
        </w:rPr>
        <w:t xml:space="preserve"> = </w:t>
      </w:r>
      <w:proofErr w:type="spellStart"/>
      <w:r w:rsidRPr="0045697E">
        <w:rPr>
          <w:sz w:val="22"/>
        </w:rPr>
        <w:t>t_</w:t>
      </w:r>
      <w:proofErr w:type="gramStart"/>
      <w:r w:rsidRPr="0045697E">
        <w:rPr>
          <w:sz w:val="22"/>
        </w:rPr>
        <w:t>rng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2);</w:t>
      </w:r>
    </w:p>
    <w:p w14:paraId="3F02D2AC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  <w:proofErr w:type="spellStart"/>
      <w:r w:rsidRPr="0045697E">
        <w:rPr>
          <w:sz w:val="22"/>
        </w:rPr>
        <w:t>t_</w:t>
      </w:r>
      <w:proofErr w:type="gramStart"/>
      <w:r w:rsidRPr="0045697E">
        <w:rPr>
          <w:sz w:val="22"/>
        </w:rPr>
        <w:t>out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1) = t0;</w:t>
      </w:r>
    </w:p>
    <w:p w14:paraId="6A58F5B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  <w:proofErr w:type="spellStart"/>
      <w:r w:rsidRPr="0045697E">
        <w:rPr>
          <w:sz w:val="22"/>
        </w:rPr>
        <w:t>y_</w:t>
      </w:r>
      <w:proofErr w:type="gramStart"/>
      <w:r w:rsidRPr="0045697E">
        <w:rPr>
          <w:sz w:val="22"/>
        </w:rPr>
        <w:t>out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1) = y0;</w:t>
      </w:r>
    </w:p>
    <w:p w14:paraId="71D7302A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675FAE6C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% Initialize our location to k = 1</w:t>
      </w:r>
    </w:p>
    <w:p w14:paraId="5CB3461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k = </w:t>
      </w:r>
      <w:proofErr w:type="gramStart"/>
      <w:r w:rsidRPr="0045697E">
        <w:rPr>
          <w:sz w:val="22"/>
        </w:rPr>
        <w:t>1;</w:t>
      </w:r>
      <w:proofErr w:type="gramEnd"/>
    </w:p>
    <w:p w14:paraId="6495C16A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while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) &lt; </w:t>
      </w:r>
      <w:proofErr w:type="spellStart"/>
      <w:r w:rsidRPr="0045697E">
        <w:rPr>
          <w:sz w:val="22"/>
        </w:rPr>
        <w:t>tf</w:t>
      </w:r>
      <w:proofErr w:type="spellEnd"/>
    </w:p>
    <w:p w14:paraId="6029FB8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Use </w:t>
      </w:r>
      <w:proofErr w:type="spellStart"/>
      <w:r w:rsidRPr="0045697E">
        <w:rPr>
          <w:sz w:val="22"/>
        </w:rPr>
        <w:t>Dormand</w:t>
      </w:r>
      <w:proofErr w:type="spellEnd"/>
      <w:r w:rsidRPr="0045697E">
        <w:rPr>
          <w:sz w:val="22"/>
        </w:rPr>
        <w:t xml:space="preserve"> Prince to find two approximations</w:t>
      </w:r>
    </w:p>
    <w:p w14:paraId="45A2C208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</w:t>
      </w:r>
      <w:proofErr w:type="spellStart"/>
      <w:r w:rsidRPr="0045697E">
        <w:rPr>
          <w:sz w:val="22"/>
        </w:rPr>
        <w:t>y_tmp</w:t>
      </w:r>
      <w:proofErr w:type="spellEnd"/>
      <w:r w:rsidRPr="0045697E">
        <w:rPr>
          <w:sz w:val="22"/>
        </w:rPr>
        <w:t xml:space="preserve"> and </w:t>
      </w:r>
      <w:proofErr w:type="spellStart"/>
      <w:r w:rsidRPr="0045697E">
        <w:rPr>
          <w:sz w:val="22"/>
        </w:rPr>
        <w:t>z_tmp</w:t>
      </w:r>
      <w:proofErr w:type="spellEnd"/>
      <w:r w:rsidRPr="0045697E">
        <w:rPr>
          <w:sz w:val="22"/>
        </w:rPr>
        <w:t xml:space="preserve"> to approximate y(t) at</w:t>
      </w:r>
    </w:p>
    <w:p w14:paraId="0FFA86E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t =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>(k) + h for the current value of h</w:t>
      </w:r>
    </w:p>
    <w:p w14:paraId="1915DEC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for m = </w:t>
      </w:r>
      <w:proofErr w:type="gramStart"/>
      <w:r w:rsidRPr="0045697E">
        <w:rPr>
          <w:sz w:val="22"/>
        </w:rPr>
        <w:t>1:n</w:t>
      </w:r>
      <w:proofErr w:type="gramEnd"/>
      <w:r w:rsidRPr="0045697E">
        <w:rPr>
          <w:sz w:val="22"/>
        </w:rPr>
        <w:t>_K</w:t>
      </w:r>
    </w:p>
    <w:p w14:paraId="77112F9E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K(m) = </w:t>
      </w:r>
      <w:proofErr w:type="gramStart"/>
      <w:r w:rsidRPr="0045697E">
        <w:rPr>
          <w:sz w:val="22"/>
        </w:rPr>
        <w:t xml:space="preserve">f( </w:t>
      </w:r>
      <w:proofErr w:type="spellStart"/>
      <w:r w:rsidRPr="0045697E">
        <w:rPr>
          <w:sz w:val="22"/>
        </w:rPr>
        <w:t>t</w:t>
      </w:r>
      <w:proofErr w:type="gramEnd"/>
      <w:r w:rsidRPr="0045697E">
        <w:rPr>
          <w:sz w:val="22"/>
        </w:rPr>
        <w:t>_out</w:t>
      </w:r>
      <w:proofErr w:type="spellEnd"/>
      <w:r w:rsidRPr="0045697E">
        <w:rPr>
          <w:sz w:val="22"/>
        </w:rPr>
        <w:t xml:space="preserve">(k) + h*c(m),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>(k) + h*c(m)*K*A(:,m) );</w:t>
      </w:r>
    </w:p>
    <w:p w14:paraId="695CB5BC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end</w:t>
      </w:r>
    </w:p>
    <w:p w14:paraId="24B4D885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</w:t>
      </w:r>
    </w:p>
    <w:p w14:paraId="48E33D62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</w:t>
      </w:r>
      <w:proofErr w:type="spellStart"/>
      <w:r w:rsidRPr="0045697E">
        <w:rPr>
          <w:sz w:val="22"/>
        </w:rPr>
        <w:t>y_tmp</w:t>
      </w:r>
      <w:proofErr w:type="spellEnd"/>
      <w:r w:rsidRPr="0045697E">
        <w:rPr>
          <w:sz w:val="22"/>
        </w:rPr>
        <w:t xml:space="preserve"> =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>(k) + h*K*</w:t>
      </w:r>
      <w:proofErr w:type="gramStart"/>
      <w:r w:rsidRPr="0045697E">
        <w:rPr>
          <w:sz w:val="22"/>
        </w:rPr>
        <w:t>by;</w:t>
      </w:r>
      <w:proofErr w:type="gramEnd"/>
    </w:p>
    <w:p w14:paraId="50B6B4F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</w:t>
      </w:r>
      <w:proofErr w:type="spellStart"/>
      <w:r w:rsidRPr="0045697E">
        <w:rPr>
          <w:sz w:val="22"/>
        </w:rPr>
        <w:t>z_tmp</w:t>
      </w:r>
      <w:proofErr w:type="spellEnd"/>
      <w:r w:rsidRPr="0045697E">
        <w:rPr>
          <w:sz w:val="22"/>
        </w:rPr>
        <w:t xml:space="preserve"> =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>(k) + h*K*</w:t>
      </w:r>
      <w:proofErr w:type="spellStart"/>
      <w:proofErr w:type="gramStart"/>
      <w:r w:rsidRPr="0045697E">
        <w:rPr>
          <w:sz w:val="22"/>
        </w:rPr>
        <w:t>bz</w:t>
      </w:r>
      <w:proofErr w:type="spellEnd"/>
      <w:r w:rsidRPr="0045697E">
        <w:rPr>
          <w:sz w:val="22"/>
        </w:rPr>
        <w:t>;</w:t>
      </w:r>
      <w:proofErr w:type="gramEnd"/>
    </w:p>
    <w:p w14:paraId="0C4A2654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</w:t>
      </w:r>
    </w:p>
    <w:p w14:paraId="13AD24E2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Calculate the scaling factor 's'</w:t>
      </w:r>
    </w:p>
    <w:p w14:paraId="746CA6B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s = ((h*</w:t>
      </w:r>
      <w:proofErr w:type="spellStart"/>
      <w:r w:rsidRPr="0045697E">
        <w:rPr>
          <w:sz w:val="22"/>
        </w:rPr>
        <w:t>eps_abs</w:t>
      </w:r>
      <w:proofErr w:type="spellEnd"/>
      <w:r w:rsidRPr="0045697E">
        <w:rPr>
          <w:sz w:val="22"/>
        </w:rPr>
        <w:t>)/(2*(tf-t</w:t>
      </w:r>
      <w:proofErr w:type="gramStart"/>
      <w:r w:rsidRPr="0045697E">
        <w:rPr>
          <w:sz w:val="22"/>
        </w:rPr>
        <w:t>0)*</w:t>
      </w:r>
      <w:proofErr w:type="gramEnd"/>
      <w:r w:rsidRPr="0045697E">
        <w:rPr>
          <w:sz w:val="22"/>
        </w:rPr>
        <w:t>abs(</w:t>
      </w:r>
      <w:proofErr w:type="spellStart"/>
      <w:r w:rsidRPr="0045697E">
        <w:rPr>
          <w:sz w:val="22"/>
        </w:rPr>
        <w:t>y_tmp</w:t>
      </w:r>
      <w:proofErr w:type="spellEnd"/>
      <w:r w:rsidRPr="0045697E">
        <w:rPr>
          <w:sz w:val="22"/>
        </w:rPr>
        <w:t xml:space="preserve"> - </w:t>
      </w:r>
      <w:proofErr w:type="spellStart"/>
      <w:r w:rsidRPr="0045697E">
        <w:rPr>
          <w:sz w:val="22"/>
        </w:rPr>
        <w:t>z_tmp</w:t>
      </w:r>
      <w:proofErr w:type="spellEnd"/>
      <w:r w:rsidRPr="0045697E">
        <w:rPr>
          <w:sz w:val="22"/>
        </w:rPr>
        <w:t>)))^(0.25);</w:t>
      </w:r>
    </w:p>
    <w:p w14:paraId="07440E80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58ED068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if s &gt;= 2</w:t>
      </w:r>
    </w:p>
    <w:p w14:paraId="181FAA68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We use </w:t>
      </w:r>
      <w:proofErr w:type="spellStart"/>
      <w:r w:rsidRPr="0045697E">
        <w:rPr>
          <w:sz w:val="22"/>
        </w:rPr>
        <w:t>z_tmp</w:t>
      </w:r>
      <w:proofErr w:type="spellEnd"/>
      <w:r w:rsidRPr="0045697E">
        <w:rPr>
          <w:sz w:val="22"/>
        </w:rPr>
        <w:t xml:space="preserve"> to approximate </w:t>
      </w:r>
      <w:proofErr w:type="spellStart"/>
      <w:r w:rsidRPr="0045697E">
        <w:rPr>
          <w:sz w:val="22"/>
        </w:rPr>
        <w:t>y_</w:t>
      </w:r>
      <w:proofErr w:type="gramStart"/>
      <w:r w:rsidRPr="0045697E">
        <w:rPr>
          <w:sz w:val="22"/>
        </w:rPr>
        <w:t>out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k + 1)</w:t>
      </w:r>
    </w:p>
    <w:p w14:paraId="11D910F4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</w:t>
      </w:r>
      <w:proofErr w:type="spellStart"/>
      <w:r w:rsidRPr="0045697E">
        <w:rPr>
          <w:sz w:val="22"/>
        </w:rPr>
        <w:t>t_</w:t>
      </w:r>
      <w:proofErr w:type="gramStart"/>
      <w:r w:rsidRPr="0045697E">
        <w:rPr>
          <w:sz w:val="22"/>
        </w:rPr>
        <w:t>out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k + 1) is the previous t-value plus h</w:t>
      </w:r>
    </w:p>
    <w:p w14:paraId="4F6C2AD2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Increment k and double the value of h for the</w:t>
      </w:r>
    </w:p>
    <w:p w14:paraId="03B38D6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next iteration.</w:t>
      </w:r>
    </w:p>
    <w:p w14:paraId="1A43D34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 xml:space="preserve">(k+1) = </w:t>
      </w:r>
      <w:proofErr w:type="spellStart"/>
      <w:r w:rsidRPr="0045697E">
        <w:rPr>
          <w:sz w:val="22"/>
        </w:rPr>
        <w:t>z_</w:t>
      </w:r>
      <w:proofErr w:type="gramStart"/>
      <w:r w:rsidRPr="0045697E">
        <w:rPr>
          <w:sz w:val="22"/>
        </w:rPr>
        <w:t>tmp</w:t>
      </w:r>
      <w:proofErr w:type="spellEnd"/>
      <w:r w:rsidRPr="0045697E">
        <w:rPr>
          <w:sz w:val="22"/>
        </w:rPr>
        <w:t>;</w:t>
      </w:r>
      <w:proofErr w:type="gramEnd"/>
    </w:p>
    <w:p w14:paraId="370DFDA0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+1) =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) + </w:t>
      </w:r>
      <w:proofErr w:type="gramStart"/>
      <w:r w:rsidRPr="0045697E">
        <w:rPr>
          <w:sz w:val="22"/>
        </w:rPr>
        <w:t>h;</w:t>
      </w:r>
      <w:proofErr w:type="gramEnd"/>
    </w:p>
    <w:p w14:paraId="2EC7B5FF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h = h*</w:t>
      </w:r>
      <w:proofErr w:type="gramStart"/>
      <w:r w:rsidRPr="0045697E">
        <w:rPr>
          <w:sz w:val="22"/>
        </w:rPr>
        <w:t>2;</w:t>
      </w:r>
      <w:proofErr w:type="gramEnd"/>
    </w:p>
    <w:p w14:paraId="3E9DCD6E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k = k+</w:t>
      </w:r>
      <w:proofErr w:type="gramStart"/>
      <w:r w:rsidRPr="0045697E">
        <w:rPr>
          <w:sz w:val="22"/>
        </w:rPr>
        <w:t>1;</w:t>
      </w:r>
      <w:proofErr w:type="gramEnd"/>
    </w:p>
    <w:p w14:paraId="46DECDFA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</w:t>
      </w:r>
    </w:p>
    <w:p w14:paraId="6C90C191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elseif s &gt;= 1</w:t>
      </w:r>
    </w:p>
    <w:p w14:paraId="085EB80A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lastRenderedPageBreak/>
        <w:t xml:space="preserve">        %         We use </w:t>
      </w:r>
      <w:proofErr w:type="spellStart"/>
      <w:r w:rsidRPr="0045697E">
        <w:rPr>
          <w:sz w:val="22"/>
        </w:rPr>
        <w:t>z_tmp</w:t>
      </w:r>
      <w:proofErr w:type="spellEnd"/>
      <w:r w:rsidRPr="0045697E">
        <w:rPr>
          <w:sz w:val="22"/>
        </w:rPr>
        <w:t xml:space="preserve"> to approximate </w:t>
      </w:r>
      <w:proofErr w:type="spellStart"/>
      <w:r w:rsidRPr="0045697E">
        <w:rPr>
          <w:sz w:val="22"/>
        </w:rPr>
        <w:t>y_</w:t>
      </w:r>
      <w:proofErr w:type="gramStart"/>
      <w:r w:rsidRPr="0045697E">
        <w:rPr>
          <w:sz w:val="22"/>
        </w:rPr>
        <w:t>out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k + 1)</w:t>
      </w:r>
    </w:p>
    <w:p w14:paraId="34C6FB8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</w:t>
      </w:r>
      <w:proofErr w:type="spellStart"/>
      <w:r w:rsidRPr="0045697E">
        <w:rPr>
          <w:sz w:val="22"/>
        </w:rPr>
        <w:t>t_</w:t>
      </w:r>
      <w:proofErr w:type="gramStart"/>
      <w:r w:rsidRPr="0045697E">
        <w:rPr>
          <w:sz w:val="22"/>
        </w:rPr>
        <w:t>out</w:t>
      </w:r>
      <w:proofErr w:type="spellEnd"/>
      <w:r w:rsidRPr="0045697E">
        <w:rPr>
          <w:sz w:val="22"/>
        </w:rPr>
        <w:t>(</w:t>
      </w:r>
      <w:proofErr w:type="gramEnd"/>
      <w:r w:rsidRPr="0045697E">
        <w:rPr>
          <w:sz w:val="22"/>
        </w:rPr>
        <w:t>k + 1) is the previous t-value plus h</w:t>
      </w:r>
    </w:p>
    <w:p w14:paraId="50AC1DBE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In this case, h is neither too large </w:t>
      </w:r>
      <w:proofErr w:type="gramStart"/>
      <w:r w:rsidRPr="0045697E">
        <w:rPr>
          <w:sz w:val="22"/>
        </w:rPr>
        <w:t>or</w:t>
      </w:r>
      <w:proofErr w:type="gramEnd"/>
      <w:r w:rsidRPr="0045697E">
        <w:rPr>
          <w:sz w:val="22"/>
        </w:rPr>
        <w:t xml:space="preserve"> too</w:t>
      </w:r>
    </w:p>
    <w:p w14:paraId="75FDE899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small, so only increment k</w:t>
      </w:r>
    </w:p>
    <w:p w14:paraId="28D128F9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 xml:space="preserve">(k+1) = </w:t>
      </w:r>
      <w:proofErr w:type="spellStart"/>
      <w:r w:rsidRPr="0045697E">
        <w:rPr>
          <w:sz w:val="22"/>
        </w:rPr>
        <w:t>z_</w:t>
      </w:r>
      <w:proofErr w:type="gramStart"/>
      <w:r w:rsidRPr="0045697E">
        <w:rPr>
          <w:sz w:val="22"/>
        </w:rPr>
        <w:t>tmp</w:t>
      </w:r>
      <w:proofErr w:type="spellEnd"/>
      <w:r w:rsidRPr="0045697E">
        <w:rPr>
          <w:sz w:val="22"/>
        </w:rPr>
        <w:t>;</w:t>
      </w:r>
      <w:proofErr w:type="gramEnd"/>
    </w:p>
    <w:p w14:paraId="7B1DA7CE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+1) =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) + </w:t>
      </w:r>
      <w:proofErr w:type="gramStart"/>
      <w:r w:rsidRPr="0045697E">
        <w:rPr>
          <w:sz w:val="22"/>
        </w:rPr>
        <w:t>h;</w:t>
      </w:r>
      <w:proofErr w:type="gramEnd"/>
    </w:p>
    <w:p w14:paraId="3BBB7163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k = k+</w:t>
      </w:r>
      <w:proofErr w:type="gramStart"/>
      <w:r w:rsidRPr="0045697E">
        <w:rPr>
          <w:sz w:val="22"/>
        </w:rPr>
        <w:t>1;</w:t>
      </w:r>
      <w:proofErr w:type="gramEnd"/>
    </w:p>
    <w:p w14:paraId="20F9BE01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27FAFA71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else s &lt; 1</w:t>
      </w:r>
    </w:p>
    <w:p w14:paraId="62667ED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Divide h by two and try again with the smaller</w:t>
      </w:r>
    </w:p>
    <w:p w14:paraId="111DDEDF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value of h (just go through the loop again</w:t>
      </w:r>
    </w:p>
    <w:p w14:paraId="41FBCAC8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 without updating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, </w:t>
      </w:r>
      <w:proofErr w:type="spellStart"/>
      <w:r w:rsidRPr="0045697E">
        <w:rPr>
          <w:sz w:val="22"/>
        </w:rPr>
        <w:t>y_out</w:t>
      </w:r>
      <w:proofErr w:type="spellEnd"/>
      <w:r w:rsidRPr="0045697E">
        <w:rPr>
          <w:sz w:val="22"/>
        </w:rPr>
        <w:t>, or k)</w:t>
      </w:r>
    </w:p>
    <w:p w14:paraId="739F3637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h = h/</w:t>
      </w:r>
      <w:proofErr w:type="gramStart"/>
      <w:r w:rsidRPr="0045697E">
        <w:rPr>
          <w:sz w:val="22"/>
        </w:rPr>
        <w:t>2;</w:t>
      </w:r>
      <w:proofErr w:type="gramEnd"/>
    </w:p>
    <w:p w14:paraId="3DEFDAD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</w:t>
      </w:r>
    </w:p>
    <w:p w14:paraId="35AB0B2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end</w:t>
      </w:r>
    </w:p>
    <w:p w14:paraId="7DD78E9D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518706C2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We must make one final check before we end the loop:</w:t>
      </w:r>
    </w:p>
    <w:p w14:paraId="441B25B4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if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) + h &gt; </w:t>
      </w:r>
      <w:proofErr w:type="spellStart"/>
      <w:r w:rsidRPr="0045697E">
        <w:rPr>
          <w:sz w:val="22"/>
        </w:rPr>
        <w:t>tf</w:t>
      </w:r>
      <w:proofErr w:type="spellEnd"/>
      <w:r w:rsidRPr="0045697E">
        <w:rPr>
          <w:sz w:val="22"/>
        </w:rPr>
        <w:t>, we must reduce the</w:t>
      </w:r>
    </w:p>
    <w:p w14:paraId="60825370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%        size of h so that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) + h == </w:t>
      </w:r>
      <w:proofErr w:type="spellStart"/>
      <w:r w:rsidRPr="0045697E">
        <w:rPr>
          <w:sz w:val="22"/>
        </w:rPr>
        <w:t>tf</w:t>
      </w:r>
      <w:proofErr w:type="spellEnd"/>
    </w:p>
    <w:p w14:paraId="02C7E2DB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if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 xml:space="preserve">(k) + h &gt; </w:t>
      </w:r>
      <w:proofErr w:type="spellStart"/>
      <w:r w:rsidRPr="0045697E">
        <w:rPr>
          <w:sz w:val="22"/>
        </w:rPr>
        <w:t>tf</w:t>
      </w:r>
      <w:proofErr w:type="spellEnd"/>
    </w:p>
    <w:p w14:paraId="4956A601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    h = </w:t>
      </w:r>
      <w:proofErr w:type="spellStart"/>
      <w:r w:rsidRPr="0045697E">
        <w:rPr>
          <w:sz w:val="22"/>
        </w:rPr>
        <w:t>tf</w:t>
      </w:r>
      <w:proofErr w:type="spellEnd"/>
      <w:r w:rsidRPr="0045697E">
        <w:rPr>
          <w:sz w:val="22"/>
        </w:rPr>
        <w:t xml:space="preserve"> - </w:t>
      </w:r>
      <w:proofErr w:type="spellStart"/>
      <w:r w:rsidRPr="0045697E">
        <w:rPr>
          <w:sz w:val="22"/>
        </w:rPr>
        <w:t>t_out</w:t>
      </w:r>
      <w:proofErr w:type="spellEnd"/>
      <w:r w:rsidRPr="0045697E">
        <w:rPr>
          <w:sz w:val="22"/>
        </w:rPr>
        <w:t>(k</w:t>
      </w:r>
      <w:proofErr w:type="gramStart"/>
      <w:r w:rsidRPr="0045697E">
        <w:rPr>
          <w:sz w:val="22"/>
        </w:rPr>
        <w:t>);</w:t>
      </w:r>
      <w:proofErr w:type="gramEnd"/>
    </w:p>
    <w:p w14:paraId="1C2B41EB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    end</w:t>
      </w:r>
    </w:p>
    <w:p w14:paraId="428C9EC6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</w:t>
      </w:r>
    </w:p>
    <w:p w14:paraId="27B3F9EF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 xml:space="preserve">    end</w:t>
      </w:r>
    </w:p>
    <w:p w14:paraId="3E87FDCC" w14:textId="77777777" w:rsidR="0045697E" w:rsidRPr="0045697E" w:rsidRDefault="0045697E" w:rsidP="0045697E">
      <w:pPr>
        <w:pStyle w:val="StCode"/>
        <w:rPr>
          <w:sz w:val="22"/>
        </w:rPr>
      </w:pPr>
      <w:r w:rsidRPr="0045697E">
        <w:rPr>
          <w:sz w:val="22"/>
        </w:rPr>
        <w:t>end</w:t>
      </w:r>
    </w:p>
    <w:p w14:paraId="7D59CFA1" w14:textId="77777777" w:rsidR="00836858" w:rsidRPr="00642BA2" w:rsidRDefault="00836858" w:rsidP="00836858">
      <w:pPr>
        <w:pStyle w:val="StCode"/>
      </w:pPr>
    </w:p>
    <w:p w14:paraId="2FA3C023" w14:textId="64942F18" w:rsidR="00836858" w:rsidRPr="0045697E" w:rsidRDefault="00836858" w:rsidP="0045697E">
      <w:pPr>
        <w:pStyle w:val="StCode"/>
      </w:pPr>
      <w:r w:rsidRPr="00642BA2">
        <w:rPr>
          <w:b/>
          <w:color w:val="FF0000"/>
        </w:rPr>
        <w:br w:type="page"/>
      </w:r>
    </w:p>
    <w:p w14:paraId="380ED8A1" w14:textId="77777777" w:rsidR="00BB7172" w:rsidRPr="00642BA2" w:rsidRDefault="00F9221C" w:rsidP="00E14EDE">
      <w:pPr>
        <w:pStyle w:val="NormalWeb"/>
        <w:keepNext/>
      </w:pPr>
      <w:r>
        <w:rPr>
          <w:b/>
          <w:color w:val="FF0000"/>
        </w:rPr>
        <w:lastRenderedPageBreak/>
        <w:t>4</w:t>
      </w:r>
      <w:r w:rsidR="005A2E83" w:rsidRPr="00642BA2">
        <w:rPr>
          <w:b/>
          <w:color w:val="FF0000"/>
        </w:rPr>
        <w:t>.</w:t>
      </w:r>
      <w:r w:rsidR="00BB7172" w:rsidRPr="00642BA2">
        <w:rPr>
          <w:b/>
          <w:color w:val="FF0000"/>
        </w:rPr>
        <w:t>8</w:t>
      </w:r>
      <w:r w:rsidR="007C4A79" w:rsidRPr="00642BA2">
        <w:t xml:space="preserve"> </w:t>
      </w:r>
      <w:r w:rsidR="00BB7172" w:rsidRPr="00642BA2">
        <w:rPr>
          <w:b/>
        </w:rPr>
        <w:t>Testing your Implementation</w:t>
      </w:r>
    </w:p>
    <w:p w14:paraId="2C997121" w14:textId="77777777" w:rsidR="00F634F6" w:rsidRPr="00F634F6" w:rsidRDefault="00F634F6" w:rsidP="00C93FA4">
      <w:pPr>
        <w:pStyle w:val="NormalWeb"/>
        <w:spacing w:before="0" w:beforeAutospacing="0" w:after="0" w:afterAutospacing="0"/>
        <w:textAlignment w:val="baseline"/>
        <w:rPr>
          <w:b/>
          <w:color w:val="FF0000"/>
        </w:rPr>
      </w:pPr>
      <w:r w:rsidRPr="00F634F6">
        <w:rPr>
          <w:b/>
          <w:color w:val="FF0000"/>
        </w:rPr>
        <w:t xml:space="preserve">Warning: </w:t>
      </w:r>
      <w:r>
        <w:rPr>
          <w:b/>
          <w:color w:val="FF0000"/>
        </w:rPr>
        <w:t xml:space="preserve">All the questions you will do in parts </w:t>
      </w:r>
      <w:r w:rsidRPr="00F634F6">
        <w:rPr>
          <w:b/>
          <w:i/>
          <w:color w:val="FF0000"/>
        </w:rPr>
        <w:t>a</w:t>
      </w:r>
      <w:r>
        <w:rPr>
          <w:b/>
          <w:color w:val="FF0000"/>
        </w:rPr>
        <w:t xml:space="preserve">, </w:t>
      </w:r>
      <w:r w:rsidRPr="00F634F6">
        <w:rPr>
          <w:b/>
          <w:i/>
          <w:color w:val="FF0000"/>
        </w:rPr>
        <w:t>b</w:t>
      </w:r>
      <w:r>
        <w:rPr>
          <w:b/>
          <w:color w:val="FF0000"/>
        </w:rPr>
        <w:t xml:space="preserve">, and </w:t>
      </w:r>
      <w:r w:rsidRPr="00F634F6">
        <w:rPr>
          <w:b/>
          <w:i/>
          <w:color w:val="FF0000"/>
        </w:rPr>
        <w:t>c</w:t>
      </w:r>
      <w:r w:rsidR="00283910">
        <w:rPr>
          <w:b/>
          <w:color w:val="FF0000"/>
        </w:rPr>
        <w:t xml:space="preserve"> will be repeated with the </w:t>
      </w:r>
      <w:proofErr w:type="spellStart"/>
      <w:r w:rsidR="00283910">
        <w:rPr>
          <w:b/>
          <w:color w:val="FF0000"/>
        </w:rPr>
        <w:t>Dormand</w:t>
      </w:r>
      <w:proofErr w:type="spellEnd"/>
      <w:r w:rsidR="00283910">
        <w:rPr>
          <w:b/>
          <w:color w:val="FF0000"/>
        </w:rPr>
        <w:t>-Prince</w:t>
      </w:r>
      <w:r>
        <w:rPr>
          <w:b/>
          <w:color w:val="FF0000"/>
        </w:rPr>
        <w:t xml:space="preserve"> method in parts </w:t>
      </w:r>
      <w:r w:rsidRPr="00F634F6">
        <w:rPr>
          <w:b/>
          <w:i/>
          <w:color w:val="FF0000"/>
        </w:rPr>
        <w:t>d</w:t>
      </w:r>
      <w:r>
        <w:rPr>
          <w:b/>
          <w:color w:val="FF0000"/>
        </w:rPr>
        <w:t xml:space="preserve">, </w:t>
      </w:r>
      <w:r w:rsidRPr="00F634F6">
        <w:rPr>
          <w:b/>
          <w:i/>
          <w:color w:val="FF0000"/>
        </w:rPr>
        <w:t>e</w:t>
      </w:r>
      <w:r>
        <w:rPr>
          <w:b/>
          <w:color w:val="FF0000"/>
        </w:rPr>
        <w:t xml:space="preserve">, and </w:t>
      </w:r>
      <w:r w:rsidRPr="00F634F6">
        <w:rPr>
          <w:b/>
          <w:i/>
          <w:color w:val="FF0000"/>
        </w:rPr>
        <w:t>f</w:t>
      </w:r>
      <w:r>
        <w:rPr>
          <w:b/>
          <w:color w:val="FF0000"/>
        </w:rPr>
        <w:t xml:space="preserve">, respectively.  Use scripts to reduce your workload!  Consider using a for loop for parts </w:t>
      </w:r>
      <w:r w:rsidRPr="00F634F6">
        <w:rPr>
          <w:b/>
          <w:i/>
          <w:color w:val="FF0000"/>
        </w:rPr>
        <w:t>c</w:t>
      </w:r>
      <w:r>
        <w:rPr>
          <w:b/>
          <w:color w:val="FF0000"/>
        </w:rPr>
        <w:t xml:space="preserve"> and </w:t>
      </w:r>
      <w:r w:rsidRPr="00F634F6">
        <w:rPr>
          <w:b/>
          <w:i/>
          <w:color w:val="FF0000"/>
        </w:rPr>
        <w:t>f</w:t>
      </w:r>
      <w:r>
        <w:rPr>
          <w:b/>
          <w:color w:val="FF0000"/>
        </w:rPr>
        <w:t>.</w:t>
      </w:r>
    </w:p>
    <w:p w14:paraId="1595D442" w14:textId="77777777" w:rsidR="00F634F6" w:rsidRDefault="00F634F6" w:rsidP="00C93FA4">
      <w:pPr>
        <w:pStyle w:val="NormalWeb"/>
        <w:spacing w:before="0" w:beforeAutospacing="0" w:after="0" w:afterAutospacing="0"/>
        <w:textAlignment w:val="baseline"/>
      </w:pPr>
    </w:p>
    <w:p w14:paraId="2FFCB694" w14:textId="77777777" w:rsidR="00C93FA4" w:rsidRPr="00642BA2" w:rsidRDefault="00E14EDE" w:rsidP="00C93FA4">
      <w:pPr>
        <w:pStyle w:val="NormalWeb"/>
        <w:spacing w:before="0" w:beforeAutospacing="0" w:after="0" w:afterAutospacing="0"/>
        <w:textAlignment w:val="baseline"/>
        <w:rPr>
          <w:rFonts w:ascii="Consolas" w:eastAsia="+mn-ea" w:hAnsi="Consolas" w:cs="Consolas"/>
          <w:color w:val="000000"/>
          <w:kern w:val="24"/>
        </w:rPr>
      </w:pPr>
      <w:r w:rsidRPr="00642BA2">
        <w:t>We are now ready to test</w:t>
      </w:r>
      <w:r w:rsidR="002C2E10" w:rsidRPr="00642BA2">
        <w:t xml:space="preserve"> your code.</w:t>
      </w:r>
      <w:r w:rsidR="00C93FA4" w:rsidRPr="00642BA2">
        <w:t xml:space="preserve">  For all questions, use </w:t>
      </w:r>
      <w:r w:rsidR="00C93FA4" w:rsidRPr="00642BA2">
        <w:rPr>
          <w:rFonts w:ascii="Consolas" w:eastAsia="+mn-ea" w:hAnsi="Consolas" w:cs="Consolas"/>
          <w:color w:val="000000"/>
          <w:kern w:val="24"/>
        </w:rPr>
        <w:t>format long</w:t>
      </w:r>
    </w:p>
    <w:p w14:paraId="0CF51400" w14:textId="77777777" w:rsidR="00E14EDE" w:rsidRPr="00642BA2" w:rsidRDefault="00F9221C" w:rsidP="00E14EDE">
      <w:pPr>
        <w:pStyle w:val="NormalWeb"/>
        <w:keepNext/>
      </w:pPr>
      <w:r>
        <w:rPr>
          <w:b/>
          <w:color w:val="FF0000"/>
        </w:rPr>
        <w:t>4</w:t>
      </w:r>
      <w:r w:rsidR="002C2E10" w:rsidRPr="00642BA2">
        <w:rPr>
          <w:b/>
          <w:color w:val="FF0000"/>
        </w:rPr>
        <w:t>.8</w:t>
      </w:r>
      <w:r w:rsidR="002C2E10" w:rsidRPr="00642BA2">
        <w:rPr>
          <w:b/>
          <w:i/>
          <w:color w:val="FF0000"/>
        </w:rPr>
        <w:t>a</w:t>
      </w:r>
      <w:r w:rsidR="002C2E10" w:rsidRPr="00642BA2">
        <w:t xml:space="preserve"> </w:t>
      </w:r>
      <w:proofErr w:type="gramStart"/>
      <w:r w:rsidR="00642BA2" w:rsidRPr="00642BA2">
        <w:t>With</w:t>
      </w:r>
      <w:proofErr w:type="gramEnd"/>
      <w:r w:rsidR="00642BA2" w:rsidRPr="00642BA2">
        <w:t xml:space="preserve"> examples from the presentations, we had:</w:t>
      </w:r>
    </w:p>
    <w:p w14:paraId="310CFB60" w14:textId="77777777" w:rsidR="00642BA2" w:rsidRPr="00642BA2" w:rsidRDefault="00642BA2" w:rsidP="00642BA2">
      <w:pPr>
        <w:pStyle w:val="LabCode"/>
        <w:rPr>
          <w:rFonts w:eastAsia="+mn-ea"/>
          <w:kern w:val="24"/>
        </w:rPr>
      </w:pPr>
      <w:r w:rsidRPr="00642BA2">
        <w:rPr>
          <w:rFonts w:eastAsia="+mn-ea"/>
          <w:kern w:val="24"/>
        </w:rPr>
        <w:t>function [</w:t>
      </w:r>
      <w:proofErr w:type="spellStart"/>
      <w:r w:rsidRPr="00642BA2">
        <w:rPr>
          <w:rFonts w:eastAsia="+mn-ea"/>
          <w:kern w:val="24"/>
        </w:rPr>
        <w:t>dy</w:t>
      </w:r>
      <w:proofErr w:type="spellEnd"/>
      <w:r w:rsidRPr="00642BA2">
        <w:rPr>
          <w:rFonts w:eastAsia="+mn-ea"/>
          <w:kern w:val="24"/>
        </w:rPr>
        <w:t>] = f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(t, y)</w:t>
      </w:r>
      <w:r w:rsidRPr="00642BA2">
        <w:rPr>
          <w:rFonts w:eastAsia="+mn-ea"/>
          <w:kern w:val="24"/>
        </w:rPr>
        <w:br/>
        <w:t xml:space="preserve">    </w:t>
      </w:r>
      <w:proofErr w:type="spellStart"/>
      <w:r w:rsidRPr="00642BA2">
        <w:rPr>
          <w:rFonts w:eastAsia="+mn-ea"/>
          <w:kern w:val="24"/>
        </w:rPr>
        <w:t>dy</w:t>
      </w:r>
      <w:proofErr w:type="spellEnd"/>
      <w:r w:rsidRPr="00642BA2">
        <w:rPr>
          <w:rFonts w:eastAsia="+mn-ea"/>
          <w:kern w:val="24"/>
        </w:rPr>
        <w:t xml:space="preserve"> = (y - 1).^2 .* (t - 1).^2;</w:t>
      </w:r>
      <w:r w:rsidRPr="00642BA2">
        <w:rPr>
          <w:rFonts w:eastAsia="+mn-ea"/>
          <w:kern w:val="24"/>
        </w:rPr>
        <w:br/>
        <w:t>end</w:t>
      </w:r>
      <w:r w:rsidRPr="00642BA2">
        <w:rPr>
          <w:rFonts w:eastAsia="+mn-ea"/>
          <w:kern w:val="24"/>
        </w:rPr>
        <w:br/>
      </w:r>
      <w:r w:rsidRPr="00642BA2">
        <w:rPr>
          <w:rFonts w:eastAsia="+mn-ea"/>
          <w:kern w:val="24"/>
        </w:rPr>
        <w:br/>
        <w:t>function [y] = y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</w:t>
      </w:r>
      <w:r w:rsidR="00836763">
        <w:rPr>
          <w:rFonts w:eastAsia="+mn-ea"/>
          <w:kern w:val="24"/>
        </w:rPr>
        <w:t>_soln</w:t>
      </w:r>
      <w:r w:rsidRPr="00642BA2">
        <w:rPr>
          <w:rFonts w:eastAsia="+mn-ea"/>
          <w:kern w:val="24"/>
        </w:rPr>
        <w:t>( t )</w:t>
      </w:r>
      <w:r w:rsidRPr="00642BA2">
        <w:rPr>
          <w:rFonts w:eastAsia="+mn-ea"/>
          <w:kern w:val="24"/>
        </w:rPr>
        <w:br/>
        <w:t xml:space="preserve">    y = (t.^3 - 3*t.^2 + 3*t)./(t.^3 - 3*t.^2 + 3*t + 3);</w:t>
      </w:r>
      <w:r w:rsidRPr="00642BA2">
        <w:rPr>
          <w:rFonts w:eastAsia="+mn-ea"/>
          <w:kern w:val="24"/>
        </w:rPr>
        <w:br/>
        <w:t>end</w:t>
      </w:r>
    </w:p>
    <w:p w14:paraId="5A144E44" w14:textId="77777777" w:rsidR="00642BA2" w:rsidRPr="00642BA2" w:rsidRDefault="00642BA2" w:rsidP="00642BA2">
      <w:pPr>
        <w:rPr>
          <w:kern w:val="24"/>
        </w:rPr>
      </w:pPr>
      <w:r w:rsidRPr="00642BA2">
        <w:rPr>
          <w:kern w:val="24"/>
        </w:rPr>
        <w:t>and we approximated the solution with:</w:t>
      </w:r>
    </w:p>
    <w:p w14:paraId="580B6FFA" w14:textId="77777777" w:rsidR="00642BA2" w:rsidRPr="00642BA2" w:rsidRDefault="00642BA2" w:rsidP="00642BA2">
      <w:pPr>
        <w:pStyle w:val="LabCode"/>
        <w:rPr>
          <w:rFonts w:eastAsia="+mn-ea"/>
          <w:kern w:val="24"/>
        </w:rPr>
      </w:pPr>
      <w:r w:rsidRPr="00642BA2">
        <w:rPr>
          <w:rFonts w:eastAsia="+mn-ea"/>
          <w:kern w:val="24"/>
        </w:rPr>
        <w:t xml:space="preserve">[t2a, y2a] = </w:t>
      </w:r>
      <w:r w:rsidR="00A46922">
        <w:rPr>
          <w:rFonts w:eastAsia="+mn-ea"/>
          <w:kern w:val="24"/>
        </w:rPr>
        <w:t>rk4</w:t>
      </w:r>
      <w:r w:rsidRPr="00642BA2">
        <w:rPr>
          <w:rFonts w:eastAsia="+mn-ea"/>
          <w:kern w:val="24"/>
        </w:rPr>
        <w:t>( @</w:t>
      </w:r>
      <w:r w:rsidR="00F9221C">
        <w:rPr>
          <w:rFonts w:eastAsia="+mn-ea"/>
          <w:kern w:val="24"/>
        </w:rPr>
        <w:t>f4</w:t>
      </w:r>
      <w:r w:rsidRPr="00642BA2">
        <w:rPr>
          <w:rFonts w:eastAsia="+mn-ea"/>
          <w:kern w:val="24"/>
        </w:rPr>
        <w:t xml:space="preserve">a, [0, 1], 0, 11 ) </w:t>
      </w:r>
      <w:r w:rsidRPr="00642BA2">
        <w:rPr>
          <w:rFonts w:eastAsia="+mn-ea"/>
          <w:kern w:val="24"/>
        </w:rPr>
        <w:br/>
        <w:t>plot( t2a, y2a, 'or' )</w:t>
      </w:r>
      <w:r w:rsidR="00A815CE">
        <w:rPr>
          <w:rFonts w:eastAsia="+mn-ea"/>
          <w:kern w:val="24"/>
        </w:rPr>
        <w:br/>
        <w:t>hold on</w:t>
      </w:r>
      <w:r w:rsidRPr="00642BA2">
        <w:rPr>
          <w:rFonts w:eastAsia="+mn-ea"/>
          <w:kern w:val="24"/>
        </w:rPr>
        <w:br/>
        <w:t>[t2a, y2a] = ode45( @</w:t>
      </w:r>
      <w:r w:rsidR="00F9221C">
        <w:rPr>
          <w:rFonts w:eastAsia="+mn-ea"/>
          <w:kern w:val="24"/>
        </w:rPr>
        <w:t>f4</w:t>
      </w:r>
      <w:r w:rsidRPr="00642BA2">
        <w:rPr>
          <w:rFonts w:eastAsia="+mn-ea"/>
          <w:kern w:val="24"/>
        </w:rPr>
        <w:t>a, [0, 1], 0 );</w:t>
      </w:r>
    </w:p>
    <w:p w14:paraId="49D3AB87" w14:textId="77777777" w:rsidR="00642BA2" w:rsidRPr="00642BA2" w:rsidRDefault="00642BA2" w:rsidP="00642BA2">
      <w:pPr>
        <w:pStyle w:val="LabCode"/>
        <w:rPr>
          <w:rFonts w:eastAsia="+mn-ea"/>
          <w:kern w:val="24"/>
        </w:rPr>
      </w:pPr>
      <w:proofErr w:type="gramStart"/>
      <w:r w:rsidRPr="00642BA2">
        <w:rPr>
          <w:rFonts w:eastAsia="+mn-ea"/>
          <w:kern w:val="24"/>
        </w:rPr>
        <w:t>plot( t</w:t>
      </w:r>
      <w:proofErr w:type="gramEnd"/>
      <w:r w:rsidRPr="00642BA2">
        <w:rPr>
          <w:rFonts w:eastAsia="+mn-ea"/>
          <w:kern w:val="24"/>
        </w:rPr>
        <w:t>2a, y2a, 'b' )</w:t>
      </w:r>
    </w:p>
    <w:p w14:paraId="58682E7C" w14:textId="77777777" w:rsidR="00F634F6" w:rsidRDefault="00F634F6" w:rsidP="00642BA2">
      <w:proofErr w:type="gramStart"/>
      <w:r>
        <w:t>It’s</w:t>
      </w:r>
      <w:proofErr w:type="gramEnd"/>
      <w:r>
        <w:t xml:space="preserve"> up to you to make sure your solution matches the output shown in the presentation.</w:t>
      </w:r>
    </w:p>
    <w:p w14:paraId="2FCC4016" w14:textId="77777777" w:rsidR="00FE3B1F" w:rsidRPr="00642BA2" w:rsidRDefault="00642BA2" w:rsidP="00642BA2">
      <w:r w:rsidRPr="00642BA2">
        <w:t>Save the right-hand side of the differential equation</w:t>
      </w:r>
    </w:p>
    <w:p w14:paraId="49C35B31" w14:textId="77777777" w:rsidR="00642BA2" w:rsidRPr="00642BA2" w:rsidRDefault="00642BA2" w:rsidP="00642BA2">
      <w:pPr>
        <w:jc w:val="center"/>
      </w:pPr>
      <w:r w:rsidRPr="00642BA2">
        <w:rPr>
          <w:position w:val="-14"/>
        </w:rPr>
        <w:object w:dxaOrig="3780" w:dyaOrig="400" w14:anchorId="1D7D7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0.4pt" o:ole="">
            <v:imagedata r:id="rId8" o:title=""/>
          </v:shape>
          <o:OLEObject Type="Embed" ProgID="Equation.DSMT4" ShapeID="_x0000_i1025" DrawAspect="Content" ObjectID="_1665923865" r:id="rId9"/>
        </w:object>
      </w:r>
    </w:p>
    <w:p w14:paraId="668E406A" w14:textId="77777777" w:rsidR="00642BA2" w:rsidRPr="00642BA2" w:rsidRDefault="00642BA2" w:rsidP="00642BA2">
      <w:r w:rsidRPr="00642BA2">
        <w:t xml:space="preserve">as the function </w:t>
      </w:r>
      <w:r w:rsidRPr="00642BA2">
        <w:rPr>
          <w:i/>
        </w:rPr>
        <w:t>f</w:t>
      </w:r>
      <w:r w:rsidR="00F9221C">
        <w:rPr>
          <w:vertAlign w:val="subscript"/>
        </w:rPr>
        <w:t>4</w:t>
      </w:r>
      <w:r w:rsidRPr="00642BA2">
        <w:rPr>
          <w:i/>
          <w:vertAlign w:val="subscript"/>
        </w:rPr>
        <w:t>b</w:t>
      </w:r>
      <w:r>
        <w:t xml:space="preserve"> and execute the following:</w:t>
      </w:r>
    </w:p>
    <w:p w14:paraId="7A4A05A2" w14:textId="77777777" w:rsidR="00642BA2" w:rsidRPr="00642BA2" w:rsidRDefault="00642BA2" w:rsidP="00642BA2">
      <w:pPr>
        <w:pStyle w:val="LabCode"/>
      </w:pPr>
      <w:r w:rsidRPr="00642BA2">
        <w:t>[t2</w:t>
      </w:r>
      <w:r w:rsidR="009670FF">
        <w:t>b</w:t>
      </w:r>
      <w:r w:rsidRPr="00642BA2">
        <w:t>, y2</w:t>
      </w:r>
      <w:r w:rsidR="009670FF">
        <w:t>b</w:t>
      </w:r>
      <w:r w:rsidRPr="00642BA2">
        <w:t xml:space="preserve">] = </w:t>
      </w:r>
      <w:r w:rsidR="00BC1F10">
        <w:t>rk</w:t>
      </w:r>
      <w:proofErr w:type="gramStart"/>
      <w:r w:rsidR="00BC1F10">
        <w:t>4</w:t>
      </w:r>
      <w:r w:rsidRPr="00642BA2">
        <w:t>( @</w:t>
      </w:r>
      <w:proofErr w:type="gramEnd"/>
      <w:r w:rsidRPr="00642BA2">
        <w:t>f</w:t>
      </w:r>
      <w:r w:rsidR="00F9221C">
        <w:t>4</w:t>
      </w:r>
      <w:r>
        <w:t>b, [0, 1], 0, 11 )</w:t>
      </w:r>
    </w:p>
    <w:p w14:paraId="04C723F9" w14:textId="77777777" w:rsidR="00642BA2" w:rsidRPr="00642BA2" w:rsidRDefault="00642BA2" w:rsidP="00642BA2">
      <w:pPr>
        <w:pStyle w:val="LabCode"/>
      </w:pPr>
      <w:proofErr w:type="gramStart"/>
      <w:r w:rsidRPr="00642BA2">
        <w:t>plot( t</w:t>
      </w:r>
      <w:proofErr w:type="gramEnd"/>
      <w:r w:rsidR="00F9221C">
        <w:t>4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>, 'or' )</w:t>
      </w:r>
    </w:p>
    <w:p w14:paraId="66BBAE58" w14:textId="77777777" w:rsidR="00642BA2" w:rsidRPr="00642BA2" w:rsidRDefault="00642BA2" w:rsidP="00642BA2">
      <w:pPr>
        <w:pStyle w:val="LabCode"/>
      </w:pPr>
      <w:r w:rsidRPr="00642BA2">
        <w:t>[t2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>] = ode</w:t>
      </w:r>
      <w:proofErr w:type="gramStart"/>
      <w:r w:rsidRPr="00642BA2">
        <w:t>45( @</w:t>
      </w:r>
      <w:proofErr w:type="gramEnd"/>
      <w:r w:rsidRPr="00642BA2">
        <w:t>f</w:t>
      </w:r>
      <w:r w:rsidR="00F9221C">
        <w:t>4</w:t>
      </w:r>
      <w:r>
        <w:t>b</w:t>
      </w:r>
      <w:r w:rsidRPr="00642BA2">
        <w:t>, [0, 1], 0 );</w:t>
      </w:r>
      <w:r w:rsidR="00A815CE">
        <w:br/>
        <w:t>hold on</w:t>
      </w:r>
    </w:p>
    <w:p w14:paraId="491C4A39" w14:textId="77777777" w:rsidR="000C0976" w:rsidRDefault="00642BA2" w:rsidP="00642BA2">
      <w:pPr>
        <w:pStyle w:val="LabCode"/>
      </w:pPr>
      <w:proofErr w:type="gramStart"/>
      <w:r w:rsidRPr="00642BA2">
        <w:t>plot( t</w:t>
      </w:r>
      <w:proofErr w:type="gramEnd"/>
      <w:r w:rsidR="00F9221C">
        <w:t>4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>, 'b' )</w:t>
      </w:r>
    </w:p>
    <w:p w14:paraId="5D5847E5" w14:textId="77777777" w:rsidR="00A815CE" w:rsidRPr="00642BA2" w:rsidRDefault="00A815CE" w:rsidP="00642BA2">
      <w:pPr>
        <w:pStyle w:val="LabCode"/>
      </w:pPr>
      <w:proofErr w:type="gramStart"/>
      <w:r>
        <w:t>title( '</w:t>
      </w:r>
      <w:proofErr w:type="gramEnd"/>
      <w:r>
        <w:t>uwuserid and uwuserid' ) % or title( 'uwuserid' )</w:t>
      </w:r>
    </w:p>
    <w:p w14:paraId="1ECAF835" w14:textId="77777777" w:rsidR="000C0976" w:rsidRPr="00642BA2" w:rsidRDefault="000C0976" w:rsidP="000C0976">
      <w:pPr>
        <w:pStyle w:val="StCode"/>
        <w:rPr>
          <w:sz w:val="24"/>
        </w:rPr>
      </w:pPr>
    </w:p>
    <w:p w14:paraId="6BA0BED3" w14:textId="77777777" w:rsidR="00A815CE" w:rsidRDefault="00A815CE">
      <w:pPr>
        <w:spacing w:before="0" w:after="200"/>
      </w:pPr>
      <w:r>
        <w:br w:type="page"/>
      </w:r>
    </w:p>
    <w:p w14:paraId="10C59FFD" w14:textId="77777777" w:rsidR="000C0976" w:rsidRDefault="00642BA2" w:rsidP="00642BA2">
      <w:r>
        <w:lastRenderedPageBreak/>
        <w:t xml:space="preserve">Copy </w:t>
      </w:r>
      <w:r w:rsidR="00A815CE">
        <w:t xml:space="preserve">the output of the second plot (with the title) into </w:t>
      </w:r>
      <w:r w:rsidR="009B427D">
        <w:fldChar w:fldCharType="begin"/>
      </w:r>
      <w:r w:rsidR="00A815CE">
        <w:instrText xml:space="preserve"> REF _Ref305696683 \h </w:instrText>
      </w:r>
      <w:r w:rsidR="009B427D">
        <w:fldChar w:fldCharType="separate"/>
      </w:r>
      <w:r w:rsidR="00A815CE">
        <w:t xml:space="preserve">Figure </w:t>
      </w:r>
      <w:r w:rsidR="00A815CE">
        <w:rPr>
          <w:noProof/>
        </w:rPr>
        <w:t>1</w:t>
      </w:r>
      <w:r w:rsidR="009B427D">
        <w:fldChar w:fldCharType="end"/>
      </w:r>
      <w:r w:rsidR="00A815CE">
        <w:t>.</w:t>
      </w:r>
    </w:p>
    <w:p w14:paraId="08975FCA" w14:textId="62453332" w:rsidR="00A815CE" w:rsidRDefault="008E09AC" w:rsidP="00A815CE">
      <w:pPr>
        <w:keepNext/>
        <w:jc w:val="center"/>
      </w:pPr>
      <w:r w:rsidRPr="008E09AC">
        <w:rPr>
          <w:noProof/>
          <w:lang w:eastAsia="en-CA"/>
        </w:rPr>
        <w:drawing>
          <wp:inline distT="0" distB="0" distL="0" distR="0" wp14:anchorId="78C872E5" wp14:editId="3CECC4C3">
            <wp:extent cx="5378726" cy="47627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78726" cy="476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288AC" w14:textId="77777777" w:rsidR="00A815CE" w:rsidRPr="00642BA2" w:rsidRDefault="00A815CE" w:rsidP="00A815CE">
      <w:pPr>
        <w:pStyle w:val="Caption"/>
      </w:pPr>
      <w:bookmarkStart w:id="1" w:name="_Ref305696683"/>
      <w:r>
        <w:t xml:space="preserve">Figure </w:t>
      </w:r>
      <w:fldSimple w:instr=" SEQ Figure \* ARABIC ">
        <w:r>
          <w:rPr>
            <w:noProof/>
          </w:rPr>
          <w:t>1</w:t>
        </w:r>
      </w:fldSimple>
      <w:bookmarkEnd w:id="1"/>
      <w:r>
        <w:t xml:space="preserve">. The approximation of the IVP </w:t>
      </w:r>
      <w:r>
        <w:rPr>
          <w:i/>
        </w:rPr>
        <w:t>y</w:t>
      </w:r>
      <w:r>
        <w:rPr>
          <w:vertAlign w:val="superscript"/>
        </w:rPr>
        <w:t>(1)</w:t>
      </w:r>
      <w:r>
        <w:t>(</w:t>
      </w:r>
      <w:r>
        <w:rPr>
          <w:i/>
        </w:rPr>
        <w:t>t</w:t>
      </w:r>
      <w:r>
        <w:t xml:space="preserve">) = </w:t>
      </w:r>
      <w:r>
        <w:rPr>
          <w:i/>
        </w:rPr>
        <w:t>f</w:t>
      </w:r>
      <w:r>
        <w:rPr>
          <w:vertAlign w:val="subscript"/>
        </w:rPr>
        <w:t>2</w:t>
      </w:r>
      <w:proofErr w:type="gramStart"/>
      <w:r>
        <w:rPr>
          <w:i/>
          <w:vertAlign w:val="subscript"/>
        </w:rPr>
        <w:t>b</w:t>
      </w:r>
      <w:r>
        <w:t>(</w:t>
      </w:r>
      <w:proofErr w:type="gramEnd"/>
      <w:r>
        <w:rPr>
          <w:i/>
        </w:rPr>
        <w:t>t</w:t>
      </w:r>
      <w:r>
        <w:t xml:space="preserve">, </w:t>
      </w:r>
      <w:r>
        <w:rPr>
          <w:i/>
        </w:rPr>
        <w:t>y</w:t>
      </w:r>
      <w:r>
        <w:t>(</w:t>
      </w:r>
      <w:r>
        <w:rPr>
          <w:i/>
        </w:rPr>
        <w:t>t</w:t>
      </w:r>
      <w:r>
        <w:t xml:space="preserve">)) with </w:t>
      </w:r>
      <w:r>
        <w:rPr>
          <w:i/>
        </w:rPr>
        <w:t>y</w:t>
      </w:r>
      <w:r>
        <w:t xml:space="preserve">(0) = </w:t>
      </w:r>
      <w:r w:rsidR="00520F06">
        <w:t>0</w:t>
      </w:r>
      <w:r>
        <w:t>.</w:t>
      </w:r>
    </w:p>
    <w:p w14:paraId="3D82027B" w14:textId="77777777" w:rsidR="000C0976" w:rsidRPr="00642BA2" w:rsidRDefault="000C0976" w:rsidP="000C0976">
      <w:pPr>
        <w:pStyle w:val="StCode"/>
      </w:pPr>
    </w:p>
    <w:p w14:paraId="3FA5F3E9" w14:textId="77777777" w:rsidR="000C0976" w:rsidRPr="00642BA2" w:rsidRDefault="000C0976" w:rsidP="000C0976">
      <w:pPr>
        <w:pStyle w:val="StCode"/>
      </w:pPr>
    </w:p>
    <w:p w14:paraId="69D5AA10" w14:textId="77777777" w:rsidR="00080D65" w:rsidRDefault="00080D65">
      <w:pPr>
        <w:spacing w:before="0" w:after="200"/>
        <w:rPr>
          <w:b/>
          <w:color w:val="FF0000"/>
        </w:rPr>
      </w:pPr>
      <w:r>
        <w:rPr>
          <w:b/>
          <w:color w:val="FF0000"/>
        </w:rPr>
        <w:br w:type="page"/>
      </w:r>
    </w:p>
    <w:p w14:paraId="5C8B1992" w14:textId="11BF1001" w:rsidR="00A815CE" w:rsidRDefault="00F9221C" w:rsidP="00530BE8">
      <w:r>
        <w:rPr>
          <w:b/>
          <w:color w:val="FF0000"/>
        </w:rPr>
        <w:lastRenderedPageBreak/>
        <w:t>4</w:t>
      </w:r>
      <w:r w:rsidR="002C2E10" w:rsidRPr="00642BA2">
        <w:rPr>
          <w:b/>
          <w:color w:val="FF0000"/>
        </w:rPr>
        <w:t>.8</w:t>
      </w:r>
      <w:r w:rsidR="002C2E10" w:rsidRPr="00642BA2">
        <w:rPr>
          <w:b/>
          <w:i/>
          <w:color w:val="FF0000"/>
        </w:rPr>
        <w:t>b</w:t>
      </w:r>
      <w:r w:rsidR="002C2E10" w:rsidRPr="00642BA2">
        <w:t xml:space="preserve"> </w:t>
      </w:r>
      <w:r w:rsidR="00A815CE">
        <w:t>Approximate the solution of the IVP</w:t>
      </w:r>
    </w:p>
    <w:p w14:paraId="5F60CD67" w14:textId="77777777" w:rsidR="00FE3B1F" w:rsidRPr="00642BA2" w:rsidRDefault="00A815CE" w:rsidP="00A815CE">
      <w:pPr>
        <w:jc w:val="center"/>
      </w:pPr>
      <w:r w:rsidRPr="00A815CE">
        <w:rPr>
          <w:position w:val="-46"/>
        </w:rPr>
        <w:object w:dxaOrig="1540" w:dyaOrig="1020" w14:anchorId="54A4A46B">
          <v:shape id="_x0000_i1026" type="#_x0000_t75" style="width:76.8pt;height:51pt" o:ole="">
            <v:imagedata r:id="rId11" o:title=""/>
          </v:shape>
          <o:OLEObject Type="Embed" ProgID="Equation.DSMT4" ShapeID="_x0000_i1026" DrawAspect="Content" ObjectID="_1665923866" r:id="rId12"/>
        </w:object>
      </w:r>
    </w:p>
    <w:p w14:paraId="1FB4E0AE" w14:textId="77777777" w:rsidR="00A815CE" w:rsidRDefault="00A815CE" w:rsidP="00A815CE">
      <w:r>
        <w:t xml:space="preserve">by first defining the function </w:t>
      </w:r>
      <w:r w:rsidRPr="00A815CE">
        <w:rPr>
          <w:rFonts w:ascii="Consolas" w:hAnsi="Consolas" w:cs="Consolas"/>
        </w:rPr>
        <w:t>f</w:t>
      </w:r>
      <w:r w:rsidR="00292F3C">
        <w:rPr>
          <w:rFonts w:ascii="Consolas" w:hAnsi="Consolas" w:cs="Consolas"/>
        </w:rPr>
        <w:t>4</w:t>
      </w:r>
      <w:r w:rsidRPr="00A815CE">
        <w:rPr>
          <w:rFonts w:ascii="Consolas" w:hAnsi="Consolas" w:cs="Consolas"/>
        </w:rPr>
        <w:t>c</w:t>
      </w:r>
      <w:r>
        <w:t xml:space="preserve"> and copying it here:</w:t>
      </w:r>
    </w:p>
    <w:p w14:paraId="22FA04F3" w14:textId="77777777" w:rsidR="00BB2F9E" w:rsidRDefault="00FE3B1F" w:rsidP="00BB2F9E">
      <w:pPr>
        <w:autoSpaceDE w:val="0"/>
        <w:autoSpaceDN w:val="0"/>
        <w:adjustRightInd w:val="0"/>
        <w:spacing w:before="0" w:after="0" w:line="240" w:lineRule="auto"/>
        <w:rPr>
          <w:rFonts w:ascii="Courier New" w:hAnsi="Courier New" w:cs="Courier New"/>
          <w:szCs w:val="24"/>
        </w:rPr>
      </w:pPr>
      <w:r w:rsidRPr="00642BA2">
        <w:t>function [</w:t>
      </w:r>
      <w:proofErr w:type="spellStart"/>
      <w:r w:rsidR="00A815CE">
        <w:t>d</w:t>
      </w:r>
      <w:r w:rsidRPr="00642BA2">
        <w:t>y</w:t>
      </w:r>
      <w:proofErr w:type="spellEnd"/>
      <w:r w:rsidRPr="00642BA2">
        <w:t>] = f</w:t>
      </w:r>
      <w:r w:rsidR="00F9221C">
        <w:t>4</w:t>
      </w:r>
      <w:proofErr w:type="gramStart"/>
      <w:r w:rsidR="00A815CE">
        <w:t>c</w:t>
      </w:r>
      <w:r w:rsidRPr="00642BA2">
        <w:t>(</w:t>
      </w:r>
      <w:proofErr w:type="gramEnd"/>
      <w:r w:rsidR="00A815CE">
        <w:t>t, y</w:t>
      </w:r>
      <w:r w:rsidRPr="00642BA2">
        <w:t>)</w:t>
      </w:r>
      <w:r w:rsidRPr="00642BA2">
        <w:br/>
      </w:r>
      <w:r w:rsidRPr="00BB2F9E">
        <w:rPr>
          <w:color w:val="00B0F0"/>
        </w:rPr>
        <w:t xml:space="preserve">    </w:t>
      </w:r>
      <w:proofErr w:type="spellStart"/>
      <w:r w:rsidR="00BB2F9E" w:rsidRPr="00BB2F9E">
        <w:rPr>
          <w:rFonts w:ascii="Courier New" w:hAnsi="Courier New" w:cs="Courier New"/>
          <w:color w:val="00B0F0"/>
          <w:sz w:val="30"/>
          <w:szCs w:val="30"/>
        </w:rPr>
        <w:t>dy</w:t>
      </w:r>
      <w:proofErr w:type="spellEnd"/>
      <w:r w:rsidR="00BB2F9E" w:rsidRPr="00BB2F9E">
        <w:rPr>
          <w:rFonts w:ascii="Courier New" w:hAnsi="Courier New" w:cs="Courier New"/>
          <w:color w:val="00B0F0"/>
          <w:sz w:val="30"/>
          <w:szCs w:val="30"/>
        </w:rPr>
        <w:t xml:space="preserve"> = (4-t)/(y + t);</w:t>
      </w:r>
    </w:p>
    <w:p w14:paraId="791C3B24" w14:textId="6C9C98A5" w:rsidR="00FE3B1F" w:rsidRPr="00642BA2" w:rsidRDefault="00FE3B1F" w:rsidP="00A815CE">
      <w:pPr>
        <w:pStyle w:val="StCode"/>
      </w:pPr>
      <w:r w:rsidRPr="00642BA2">
        <w:br/>
        <w:t>end</w:t>
      </w:r>
    </w:p>
    <w:p w14:paraId="4B15BC4E" w14:textId="77777777" w:rsidR="00343667" w:rsidRPr="003B68ED" w:rsidRDefault="00A815CE" w:rsidP="000C0976">
      <w:r>
        <w:t xml:space="preserve">Next, approximate </w:t>
      </w:r>
      <w:proofErr w:type="gramStart"/>
      <w:r>
        <w:rPr>
          <w:i/>
        </w:rPr>
        <w:t>y</w:t>
      </w:r>
      <w:r>
        <w:t>(</w:t>
      </w:r>
      <w:proofErr w:type="gramEnd"/>
      <w:r>
        <w:t>1) using 11 points</w:t>
      </w:r>
      <w:r w:rsidR="003B68ED">
        <w:t xml:space="preserve"> and print out the vectors of </w:t>
      </w:r>
      <w:r w:rsidR="009306FA">
        <w:t>eleven</w:t>
      </w:r>
      <w:r w:rsidR="003B68ED">
        <w:t xml:space="preserve"> </w:t>
      </w:r>
      <w:r w:rsidR="003B68ED">
        <w:rPr>
          <w:i/>
        </w:rPr>
        <w:t>t</w:t>
      </w:r>
      <w:r w:rsidR="009306FA">
        <w:rPr>
          <w:i/>
        </w:rPr>
        <w:t>-</w:t>
      </w:r>
      <w:r w:rsidR="003B68ED">
        <w:t xml:space="preserve"> and </w:t>
      </w:r>
      <w:r w:rsidR="003B68ED" w:rsidRPr="003B68ED">
        <w:rPr>
          <w:i/>
        </w:rPr>
        <w:t>y</w:t>
      </w:r>
      <w:r w:rsidR="009306FA">
        <w:rPr>
          <w:i/>
        </w:rPr>
        <w:t>-</w:t>
      </w:r>
      <w:r w:rsidR="003B68ED" w:rsidRPr="003B68ED">
        <w:t>values</w:t>
      </w:r>
      <w:r w:rsidR="003B68ED">
        <w:t xml:space="preserve">. </w:t>
      </w:r>
    </w:p>
    <w:p w14:paraId="1BE5C94A" w14:textId="77777777" w:rsidR="00343667" w:rsidRPr="00642BA2" w:rsidRDefault="00343667" w:rsidP="00343667">
      <w:pPr>
        <w:pStyle w:val="StCode"/>
        <w:rPr>
          <w:sz w:val="24"/>
        </w:rPr>
      </w:pPr>
      <w:r w:rsidRPr="00642BA2">
        <w:rPr>
          <w:sz w:val="24"/>
        </w:rPr>
        <w:t>Copy and paste your Matlab commands and the output here.</w:t>
      </w:r>
    </w:p>
    <w:p w14:paraId="5967E443" w14:textId="4B6DAA5C" w:rsidR="000C0976" w:rsidRDefault="000C0976" w:rsidP="000C0976">
      <w:pPr>
        <w:pStyle w:val="StCode"/>
      </w:pPr>
    </w:p>
    <w:p w14:paraId="3C164F11" w14:textId="77777777" w:rsidR="00CF7B27" w:rsidRDefault="00CF7B27" w:rsidP="00CF7B27">
      <w:pPr>
        <w:pStyle w:val="StCode"/>
      </w:pPr>
      <w:proofErr w:type="spellStart"/>
      <w:r>
        <w:t>t_out</w:t>
      </w:r>
      <w:proofErr w:type="spellEnd"/>
      <w:r>
        <w:t xml:space="preserve"> =</w:t>
      </w:r>
    </w:p>
    <w:p w14:paraId="3EE423E2" w14:textId="77777777" w:rsidR="00CF7B27" w:rsidRDefault="00CF7B27" w:rsidP="00CF7B27">
      <w:pPr>
        <w:pStyle w:val="StCode"/>
      </w:pPr>
    </w:p>
    <w:p w14:paraId="51416460" w14:textId="77777777" w:rsidR="00CF7B27" w:rsidRDefault="00CF7B27" w:rsidP="00CF7B27">
      <w:pPr>
        <w:pStyle w:val="StCode"/>
      </w:pPr>
      <w:r>
        <w:t xml:space="preserve">  Columns 1 through 6</w:t>
      </w:r>
    </w:p>
    <w:p w14:paraId="54B49775" w14:textId="77777777" w:rsidR="00CF7B27" w:rsidRDefault="00CF7B27" w:rsidP="00CF7B27">
      <w:pPr>
        <w:pStyle w:val="StCode"/>
      </w:pPr>
    </w:p>
    <w:p w14:paraId="2F234284" w14:textId="77777777" w:rsidR="00CF7B27" w:rsidRDefault="00CF7B27" w:rsidP="00CF7B27">
      <w:pPr>
        <w:pStyle w:val="StCode"/>
      </w:pPr>
      <w:r>
        <w:t xml:space="preserve">                   0   0.100000000000000   0.200000000000000   0.300000000000000   0.400000000000000   0.500000000000000</w:t>
      </w:r>
    </w:p>
    <w:p w14:paraId="76BB81B7" w14:textId="77777777" w:rsidR="00CF7B27" w:rsidRDefault="00CF7B27" w:rsidP="00CF7B27">
      <w:pPr>
        <w:pStyle w:val="StCode"/>
      </w:pPr>
    </w:p>
    <w:p w14:paraId="126C396D" w14:textId="77777777" w:rsidR="00CF7B27" w:rsidRDefault="00CF7B27" w:rsidP="00CF7B27">
      <w:pPr>
        <w:pStyle w:val="StCode"/>
      </w:pPr>
      <w:r>
        <w:t xml:space="preserve">  Columns 7 through 11</w:t>
      </w:r>
    </w:p>
    <w:p w14:paraId="5CE3CC75" w14:textId="77777777" w:rsidR="00CF7B27" w:rsidRDefault="00CF7B27" w:rsidP="00CF7B27">
      <w:pPr>
        <w:pStyle w:val="StCode"/>
      </w:pPr>
    </w:p>
    <w:p w14:paraId="2A2797BF" w14:textId="77777777" w:rsidR="00CF7B27" w:rsidRDefault="00CF7B27" w:rsidP="00CF7B27">
      <w:pPr>
        <w:pStyle w:val="StCode"/>
      </w:pPr>
      <w:r>
        <w:t xml:space="preserve">   0.600000000000000   0.700000000000000   0.800000000000000   0.900000000000000   1.000000000000000</w:t>
      </w:r>
    </w:p>
    <w:p w14:paraId="4BF53BCC" w14:textId="77777777" w:rsidR="00CF7B27" w:rsidRDefault="00CF7B27" w:rsidP="00CF7B27">
      <w:pPr>
        <w:pStyle w:val="StCode"/>
      </w:pPr>
    </w:p>
    <w:p w14:paraId="1A03F0E8" w14:textId="77777777" w:rsidR="00CF7B27" w:rsidRDefault="00CF7B27" w:rsidP="00CF7B27">
      <w:pPr>
        <w:pStyle w:val="StCode"/>
      </w:pPr>
    </w:p>
    <w:p w14:paraId="243DA80F" w14:textId="77777777" w:rsidR="00CF7B27" w:rsidRDefault="00CF7B27" w:rsidP="00CF7B27">
      <w:pPr>
        <w:pStyle w:val="StCode"/>
      </w:pPr>
      <w:proofErr w:type="spellStart"/>
      <w:r>
        <w:t>y_out</w:t>
      </w:r>
      <w:proofErr w:type="spellEnd"/>
      <w:r>
        <w:t xml:space="preserve"> =</w:t>
      </w:r>
    </w:p>
    <w:p w14:paraId="6C650EA1" w14:textId="77777777" w:rsidR="00CF7B27" w:rsidRDefault="00CF7B27" w:rsidP="00CF7B27">
      <w:pPr>
        <w:pStyle w:val="StCode"/>
      </w:pPr>
    </w:p>
    <w:p w14:paraId="7BEF25C1" w14:textId="77777777" w:rsidR="00CF7B27" w:rsidRDefault="00CF7B27" w:rsidP="00CF7B27">
      <w:pPr>
        <w:pStyle w:val="StCode"/>
      </w:pPr>
      <w:r>
        <w:t xml:space="preserve">  Columns 1 through 6</w:t>
      </w:r>
    </w:p>
    <w:p w14:paraId="20885347" w14:textId="77777777" w:rsidR="00CF7B27" w:rsidRDefault="00CF7B27" w:rsidP="00CF7B27">
      <w:pPr>
        <w:pStyle w:val="StCode"/>
      </w:pPr>
    </w:p>
    <w:p w14:paraId="28EF8F81" w14:textId="77777777" w:rsidR="00CF7B27" w:rsidRDefault="00CF7B27" w:rsidP="00CF7B27">
      <w:pPr>
        <w:pStyle w:val="StCode"/>
      </w:pPr>
      <w:r>
        <w:t xml:space="preserve">   1.000000000000000   1.326546112892431   1.567902820687289   1.763795286762154   1.930031937789864   2.074849006941079</w:t>
      </w:r>
    </w:p>
    <w:p w14:paraId="096110FF" w14:textId="77777777" w:rsidR="00CF7B27" w:rsidRDefault="00CF7B27" w:rsidP="00CF7B27">
      <w:pPr>
        <w:pStyle w:val="StCode"/>
      </w:pPr>
    </w:p>
    <w:p w14:paraId="6BD5C4E6" w14:textId="77777777" w:rsidR="00CF7B27" w:rsidRDefault="00CF7B27" w:rsidP="00CF7B27">
      <w:pPr>
        <w:pStyle w:val="StCode"/>
      </w:pPr>
      <w:r>
        <w:t xml:space="preserve">  Columns 7 through 11</w:t>
      </w:r>
    </w:p>
    <w:p w14:paraId="02EFA997" w14:textId="77777777" w:rsidR="00CF7B27" w:rsidRDefault="00CF7B27" w:rsidP="00CF7B27">
      <w:pPr>
        <w:pStyle w:val="StCode"/>
      </w:pPr>
    </w:p>
    <w:p w14:paraId="492D70A6" w14:textId="3F49A70D" w:rsidR="00CF7B27" w:rsidRPr="00642BA2" w:rsidRDefault="00CF7B27" w:rsidP="00CF7B27">
      <w:pPr>
        <w:pStyle w:val="StCode"/>
      </w:pPr>
      <w:r>
        <w:t xml:space="preserve">   2.203193919137289   2.318318560608788   2.422498401065690   2.517400931142394   2.604292321666371</w:t>
      </w:r>
    </w:p>
    <w:p w14:paraId="01ACCA04" w14:textId="77777777" w:rsidR="00343667" w:rsidRPr="00642BA2" w:rsidRDefault="00343667" w:rsidP="000C0976">
      <w:pPr>
        <w:pStyle w:val="StCode"/>
      </w:pPr>
    </w:p>
    <w:p w14:paraId="5CCEAF9A" w14:textId="77777777" w:rsidR="00343667" w:rsidRPr="00642BA2" w:rsidRDefault="00343667" w:rsidP="000C0976">
      <w:pPr>
        <w:pStyle w:val="StCode"/>
      </w:pPr>
    </w:p>
    <w:p w14:paraId="003390FA" w14:textId="77777777" w:rsidR="00343667" w:rsidRPr="00642BA2" w:rsidRDefault="00343667" w:rsidP="000C0976">
      <w:pPr>
        <w:pStyle w:val="StCode"/>
      </w:pPr>
    </w:p>
    <w:p w14:paraId="554D6BC2" w14:textId="77777777" w:rsidR="00343667" w:rsidRPr="00642BA2" w:rsidRDefault="00343667">
      <w:pPr>
        <w:spacing w:before="0" w:after="200"/>
        <w:rPr>
          <w:rFonts w:ascii="Consolas" w:eastAsia="Times New Roman" w:hAnsi="Consolas" w:cs="Times New Roman"/>
          <w:color w:val="00B0F0"/>
          <w:sz w:val="20"/>
          <w:szCs w:val="24"/>
          <w:lang w:eastAsia="en-CA"/>
        </w:rPr>
      </w:pPr>
      <w:r w:rsidRPr="00642BA2">
        <w:br w:type="page"/>
      </w:r>
    </w:p>
    <w:bookmarkEnd w:id="0"/>
    <w:p w14:paraId="162BE060" w14:textId="77777777" w:rsidR="00F62E2B" w:rsidRDefault="00F9221C" w:rsidP="00343667">
      <w:r>
        <w:rPr>
          <w:b/>
          <w:color w:val="FF0000"/>
        </w:rPr>
        <w:lastRenderedPageBreak/>
        <w:t>4</w:t>
      </w:r>
      <w:r w:rsidR="00343667" w:rsidRPr="00642BA2">
        <w:rPr>
          <w:b/>
          <w:color w:val="FF0000"/>
        </w:rPr>
        <w:t>.8</w:t>
      </w:r>
      <w:r w:rsidR="00343667" w:rsidRPr="00642BA2">
        <w:rPr>
          <w:b/>
          <w:i/>
          <w:color w:val="FF0000"/>
        </w:rPr>
        <w:t>c</w:t>
      </w:r>
      <w:r w:rsidR="00343667" w:rsidRPr="00642BA2">
        <w:t xml:space="preserve"> </w:t>
      </w:r>
      <w:r w:rsidR="003B68ED">
        <w:t>We will demonstrate that the error is O(</w:t>
      </w:r>
      <w:r w:rsidR="003B68ED">
        <w:rPr>
          <w:i/>
        </w:rPr>
        <w:t>h</w:t>
      </w:r>
      <w:r w:rsidR="00BC1F10">
        <w:rPr>
          <w:vertAlign w:val="superscript"/>
        </w:rPr>
        <w:t>4</w:t>
      </w:r>
      <w:r w:rsidR="003B68ED">
        <w:t xml:space="preserve">) by taking the differential equation in Question </w:t>
      </w:r>
      <w:r>
        <w:t>4</w:t>
      </w:r>
      <w:r w:rsidR="003B68ED">
        <w:t>.8</w:t>
      </w:r>
      <w:r w:rsidR="003B68ED">
        <w:rPr>
          <w:i/>
        </w:rPr>
        <w:t>b</w:t>
      </w:r>
      <w:r w:rsidR="003B68ED">
        <w:t xml:space="preserve"> and using 11, 21, 41, 81, 161</w:t>
      </w:r>
      <w:r w:rsidR="00F62E2B">
        <w:t>, 321, and 641</w:t>
      </w:r>
      <w:r w:rsidR="003B68ED">
        <w:t xml:space="preserve"> points to approximate </w:t>
      </w:r>
      <w:r w:rsidR="003B68ED">
        <w:rPr>
          <w:i/>
        </w:rPr>
        <w:t>y</w:t>
      </w:r>
      <w:r w:rsidR="003B68ED">
        <w:t>(1).</w:t>
      </w:r>
      <w:r w:rsidR="00F62E2B">
        <w:t xml:space="preserve">  The actual value, to 20 decimal digits, is </w:t>
      </w:r>
      <w:proofErr w:type="gramStart"/>
      <w:r w:rsidR="00F62E2B" w:rsidRPr="00F62E2B">
        <w:rPr>
          <w:i/>
        </w:rPr>
        <w:t>y</w:t>
      </w:r>
      <w:r w:rsidR="00F62E2B">
        <w:t>(</w:t>
      </w:r>
      <w:proofErr w:type="gramEnd"/>
      <w:r w:rsidR="00F62E2B">
        <w:t xml:space="preserve">1) = </w:t>
      </w:r>
      <w:r w:rsidR="00F62E2B" w:rsidRPr="00F62E2B">
        <w:t>2.6042150990969</w:t>
      </w:r>
      <w:r w:rsidR="00F62E2B">
        <w:t xml:space="preserve">80.  Copy the approximation and the absolute error of the approximation into Table </w:t>
      </w:r>
      <w:r>
        <w:t>4</w:t>
      </w:r>
      <w:r w:rsidR="00F62E2B">
        <w:t>.8c.</w:t>
      </w:r>
    </w:p>
    <w:p w14:paraId="2C4B7E25" w14:textId="77777777" w:rsidR="00D2791B" w:rsidRPr="00D2791B" w:rsidRDefault="00D2791B" w:rsidP="00343667">
      <w:r>
        <w:t xml:space="preserve">Table </w:t>
      </w:r>
      <w:r w:rsidR="00F9221C">
        <w:t>4</w:t>
      </w:r>
      <w:r>
        <w:t>.8</w:t>
      </w:r>
      <w:r>
        <w:rPr>
          <w:i/>
        </w:rPr>
        <w:t>c</w:t>
      </w:r>
      <w:r>
        <w:t xml:space="preserve">.  Approximations of </w:t>
      </w:r>
      <w:proofErr w:type="gramStart"/>
      <w:r>
        <w:rPr>
          <w:i/>
        </w:rPr>
        <w:t>y</w:t>
      </w:r>
      <w:r>
        <w:t>(</w:t>
      </w:r>
      <w:proofErr w:type="gramEnd"/>
      <w:r>
        <w:t>1) for the given IV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1276"/>
        <w:gridCol w:w="2460"/>
        <w:gridCol w:w="2977"/>
      </w:tblGrid>
      <w:tr w:rsidR="00F62E2B" w14:paraId="7ED9CC97" w14:textId="77777777" w:rsidTr="009670FF">
        <w:tc>
          <w:tcPr>
            <w:tcW w:w="817" w:type="dxa"/>
          </w:tcPr>
          <w:p w14:paraId="67331EEA" w14:textId="77777777" w:rsidR="00F62E2B" w:rsidRPr="00F62E2B" w:rsidRDefault="00F62E2B" w:rsidP="00F62E2B">
            <w:pPr>
              <w:pStyle w:val="NoSpacing"/>
              <w:jc w:val="center"/>
              <w:rPr>
                <w:i/>
              </w:rPr>
            </w:pPr>
            <w:r>
              <w:rPr>
                <w:i/>
              </w:rPr>
              <w:t>n</w:t>
            </w:r>
          </w:p>
        </w:tc>
        <w:tc>
          <w:tcPr>
            <w:tcW w:w="1276" w:type="dxa"/>
          </w:tcPr>
          <w:p w14:paraId="2F35F02B" w14:textId="77777777" w:rsidR="00F62E2B" w:rsidRPr="00F62E2B" w:rsidRDefault="00F62E2B" w:rsidP="00F62E2B">
            <w:pPr>
              <w:pStyle w:val="NoSpacing"/>
              <w:jc w:val="center"/>
            </w:pPr>
            <w:r>
              <w:rPr>
                <w:i/>
              </w:rPr>
              <w:t>h</w:t>
            </w:r>
          </w:p>
        </w:tc>
        <w:tc>
          <w:tcPr>
            <w:tcW w:w="2268" w:type="dxa"/>
          </w:tcPr>
          <w:p w14:paraId="434B7072" w14:textId="77777777" w:rsidR="00F62E2B" w:rsidRDefault="00D2791B" w:rsidP="00F62E2B">
            <w:pPr>
              <w:pStyle w:val="NoSpacing"/>
            </w:pPr>
            <w:r>
              <w:t>Approximation</w:t>
            </w:r>
          </w:p>
        </w:tc>
        <w:tc>
          <w:tcPr>
            <w:tcW w:w="2977" w:type="dxa"/>
          </w:tcPr>
          <w:p w14:paraId="4025A28D" w14:textId="77777777" w:rsidR="00F62E2B" w:rsidRDefault="00D2791B" w:rsidP="00F62E2B">
            <w:pPr>
              <w:pStyle w:val="NoSpacing"/>
            </w:pPr>
            <w:r>
              <w:t>Absolute Error</w:t>
            </w:r>
          </w:p>
        </w:tc>
      </w:tr>
      <w:tr w:rsidR="00F62E2B" w14:paraId="3486BC98" w14:textId="77777777" w:rsidTr="009670FF">
        <w:tc>
          <w:tcPr>
            <w:tcW w:w="817" w:type="dxa"/>
          </w:tcPr>
          <w:p w14:paraId="048AC71A" w14:textId="77777777" w:rsidR="00F62E2B" w:rsidRDefault="00F62E2B" w:rsidP="00F62E2B">
            <w:pPr>
              <w:pStyle w:val="NoSpacing"/>
              <w:jc w:val="right"/>
            </w:pPr>
            <w:r>
              <w:t>11</w:t>
            </w:r>
          </w:p>
        </w:tc>
        <w:tc>
          <w:tcPr>
            <w:tcW w:w="1276" w:type="dxa"/>
          </w:tcPr>
          <w:p w14:paraId="5B04E8DD" w14:textId="77777777" w:rsidR="00F62E2B" w:rsidRDefault="00F62E2B" w:rsidP="00F62E2B">
            <w:pPr>
              <w:pStyle w:val="NoSpacing"/>
            </w:pPr>
            <w:r>
              <w:t>0.1</w:t>
            </w:r>
          </w:p>
        </w:tc>
        <w:tc>
          <w:tcPr>
            <w:tcW w:w="2268" w:type="dxa"/>
          </w:tcPr>
          <w:p w14:paraId="66665DDE" w14:textId="77777777" w:rsidR="00F62E2B" w:rsidRPr="00AA69EF" w:rsidRDefault="00BC1F10" w:rsidP="00D2791B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.604292321666371</w:t>
            </w:r>
          </w:p>
        </w:tc>
        <w:tc>
          <w:tcPr>
            <w:tcW w:w="2977" w:type="dxa"/>
          </w:tcPr>
          <w:p w14:paraId="002C09F5" w14:textId="77777777" w:rsidR="00F62E2B" w:rsidRPr="00AA69EF" w:rsidRDefault="00BC1F10" w:rsidP="00D2791B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7.7223e-005</w:t>
            </w:r>
          </w:p>
        </w:tc>
      </w:tr>
      <w:tr w:rsidR="00F62E2B" w14:paraId="5EA8A16F" w14:textId="77777777" w:rsidTr="009670FF">
        <w:tc>
          <w:tcPr>
            <w:tcW w:w="817" w:type="dxa"/>
          </w:tcPr>
          <w:p w14:paraId="2FFDDCBA" w14:textId="77777777" w:rsidR="00F62E2B" w:rsidRDefault="00F62E2B" w:rsidP="00F62E2B">
            <w:pPr>
              <w:pStyle w:val="NoSpacing"/>
              <w:jc w:val="right"/>
            </w:pPr>
            <w:r>
              <w:t>21</w:t>
            </w:r>
          </w:p>
        </w:tc>
        <w:tc>
          <w:tcPr>
            <w:tcW w:w="1276" w:type="dxa"/>
          </w:tcPr>
          <w:p w14:paraId="390994B3" w14:textId="77777777" w:rsidR="00F62E2B" w:rsidRDefault="00F62E2B" w:rsidP="00F62E2B">
            <w:pPr>
              <w:pStyle w:val="NoSpacing"/>
            </w:pPr>
            <w:r>
              <w:t>0.05</w:t>
            </w:r>
          </w:p>
        </w:tc>
        <w:tc>
          <w:tcPr>
            <w:tcW w:w="2268" w:type="dxa"/>
          </w:tcPr>
          <w:p w14:paraId="3F9A7BA8" w14:textId="365BA582" w:rsidR="00F62E2B" w:rsidRPr="00AA69EF" w:rsidRDefault="00D2791B" w:rsidP="00D2791B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</w:t>
            </w:r>
            <w:r w:rsidR="00081E12">
              <w:rPr>
                <w:rFonts w:ascii="Consolas" w:hAnsi="Consolas" w:cs="Consolas"/>
              </w:rPr>
              <w:t>.</w:t>
            </w:r>
            <w:r w:rsidR="00081E12" w:rsidRPr="00081E12">
              <w:rPr>
                <w:rFonts w:ascii="Consolas" w:hAnsi="Consolas" w:cs="Consolas"/>
              </w:rPr>
              <w:t>604219980033546</w:t>
            </w:r>
          </w:p>
        </w:tc>
        <w:tc>
          <w:tcPr>
            <w:tcW w:w="2977" w:type="dxa"/>
          </w:tcPr>
          <w:p w14:paraId="2486B3B3" w14:textId="5CF570E9" w:rsidR="00F62E2B" w:rsidRPr="00AA69EF" w:rsidRDefault="006970B6" w:rsidP="00D2791B">
            <w:pPr>
              <w:pStyle w:val="StText"/>
              <w:rPr>
                <w:rFonts w:ascii="Consolas" w:hAnsi="Consolas" w:cs="Consolas"/>
              </w:rPr>
            </w:pPr>
            <w:r w:rsidRPr="006970B6">
              <w:rPr>
                <w:rFonts w:ascii="Consolas" w:hAnsi="Consolas" w:cs="Consolas"/>
              </w:rPr>
              <w:t>4.8809e-06</w:t>
            </w:r>
          </w:p>
        </w:tc>
      </w:tr>
      <w:tr w:rsidR="00D2791B" w14:paraId="7041369E" w14:textId="77777777" w:rsidTr="009670FF">
        <w:tc>
          <w:tcPr>
            <w:tcW w:w="817" w:type="dxa"/>
          </w:tcPr>
          <w:p w14:paraId="0645FD23" w14:textId="77777777" w:rsidR="00D2791B" w:rsidRDefault="00D2791B" w:rsidP="00F62E2B">
            <w:pPr>
              <w:pStyle w:val="NoSpacing"/>
              <w:jc w:val="right"/>
            </w:pPr>
            <w:r>
              <w:t>41</w:t>
            </w:r>
          </w:p>
        </w:tc>
        <w:tc>
          <w:tcPr>
            <w:tcW w:w="1276" w:type="dxa"/>
          </w:tcPr>
          <w:p w14:paraId="460CEB13" w14:textId="77777777" w:rsidR="00D2791B" w:rsidRDefault="00D2791B" w:rsidP="00F62E2B">
            <w:pPr>
              <w:pStyle w:val="NoSpacing"/>
            </w:pPr>
            <w:r>
              <w:t>0.025</w:t>
            </w:r>
          </w:p>
        </w:tc>
        <w:tc>
          <w:tcPr>
            <w:tcW w:w="2268" w:type="dxa"/>
          </w:tcPr>
          <w:p w14:paraId="78A31D0D" w14:textId="155ABE5E" w:rsidR="00D2791B" w:rsidRPr="00AA69EF" w:rsidRDefault="00D2791B" w:rsidP="00E936E2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.</w:t>
            </w:r>
            <w:r w:rsidR="00081E12" w:rsidRPr="00081E12">
              <w:rPr>
                <w:rFonts w:ascii="Consolas" w:hAnsi="Consolas" w:cs="Consolas"/>
              </w:rPr>
              <w:t>604215391440248</w:t>
            </w:r>
          </w:p>
        </w:tc>
        <w:tc>
          <w:tcPr>
            <w:tcW w:w="2977" w:type="dxa"/>
          </w:tcPr>
          <w:p w14:paraId="249E842B" w14:textId="1F71BFFB" w:rsidR="00D2791B" w:rsidRPr="00AA69EF" w:rsidRDefault="006970B6" w:rsidP="00E936E2">
            <w:pPr>
              <w:pStyle w:val="StText"/>
              <w:rPr>
                <w:rFonts w:ascii="Consolas" w:hAnsi="Consolas" w:cs="Consolas"/>
              </w:rPr>
            </w:pPr>
            <w:r w:rsidRPr="006970B6">
              <w:rPr>
                <w:rFonts w:ascii="Consolas" w:hAnsi="Consolas" w:cs="Consolas"/>
              </w:rPr>
              <w:t>2.9234e-07</w:t>
            </w:r>
          </w:p>
        </w:tc>
      </w:tr>
      <w:tr w:rsidR="00D2791B" w14:paraId="6D754607" w14:textId="77777777" w:rsidTr="009670FF">
        <w:tc>
          <w:tcPr>
            <w:tcW w:w="817" w:type="dxa"/>
          </w:tcPr>
          <w:p w14:paraId="10D932CD" w14:textId="77777777" w:rsidR="00D2791B" w:rsidRDefault="00D2791B" w:rsidP="00F62E2B">
            <w:pPr>
              <w:pStyle w:val="NoSpacing"/>
              <w:jc w:val="right"/>
            </w:pPr>
            <w:r>
              <w:t>81</w:t>
            </w:r>
          </w:p>
        </w:tc>
        <w:tc>
          <w:tcPr>
            <w:tcW w:w="1276" w:type="dxa"/>
          </w:tcPr>
          <w:p w14:paraId="777EAF6C" w14:textId="77777777" w:rsidR="00D2791B" w:rsidRDefault="00D2791B" w:rsidP="00F62E2B">
            <w:pPr>
              <w:pStyle w:val="NoSpacing"/>
            </w:pPr>
            <w:r>
              <w:t>0.0125</w:t>
            </w:r>
          </w:p>
        </w:tc>
        <w:tc>
          <w:tcPr>
            <w:tcW w:w="2268" w:type="dxa"/>
          </w:tcPr>
          <w:p w14:paraId="521CB0FA" w14:textId="0DDA69D2" w:rsidR="00D2791B" w:rsidRPr="00AA69EF" w:rsidRDefault="00D2791B" w:rsidP="00E936E2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.</w:t>
            </w:r>
            <w:r w:rsidR="00081E12" w:rsidRPr="00081E12">
              <w:rPr>
                <w:rFonts w:ascii="Consolas" w:hAnsi="Consolas" w:cs="Consolas"/>
              </w:rPr>
              <w:t>604215116686282</w:t>
            </w:r>
          </w:p>
        </w:tc>
        <w:tc>
          <w:tcPr>
            <w:tcW w:w="2977" w:type="dxa"/>
          </w:tcPr>
          <w:p w14:paraId="31BE52A5" w14:textId="16C67804" w:rsidR="00D2791B" w:rsidRPr="00AA69EF" w:rsidRDefault="006970B6" w:rsidP="00E936E2">
            <w:pPr>
              <w:pStyle w:val="StText"/>
              <w:rPr>
                <w:rFonts w:ascii="Consolas" w:hAnsi="Consolas" w:cs="Consolas"/>
              </w:rPr>
            </w:pPr>
            <w:r w:rsidRPr="006970B6">
              <w:rPr>
                <w:rFonts w:ascii="Consolas" w:hAnsi="Consolas" w:cs="Consolas"/>
              </w:rPr>
              <w:t>1.7589e-08</w:t>
            </w:r>
          </w:p>
        </w:tc>
      </w:tr>
      <w:tr w:rsidR="00D2791B" w14:paraId="467E1E06" w14:textId="77777777" w:rsidTr="009670FF">
        <w:trPr>
          <w:trHeight w:val="70"/>
        </w:trPr>
        <w:tc>
          <w:tcPr>
            <w:tcW w:w="817" w:type="dxa"/>
          </w:tcPr>
          <w:p w14:paraId="470C5C53" w14:textId="77777777" w:rsidR="00D2791B" w:rsidRDefault="00D2791B" w:rsidP="00F62E2B">
            <w:pPr>
              <w:pStyle w:val="NoSpacing"/>
              <w:jc w:val="right"/>
            </w:pPr>
            <w:r>
              <w:t>161</w:t>
            </w:r>
          </w:p>
        </w:tc>
        <w:tc>
          <w:tcPr>
            <w:tcW w:w="1276" w:type="dxa"/>
          </w:tcPr>
          <w:p w14:paraId="403EB7A4" w14:textId="77777777" w:rsidR="00D2791B" w:rsidRDefault="00D2791B" w:rsidP="00F62E2B">
            <w:pPr>
              <w:pStyle w:val="NoSpacing"/>
            </w:pPr>
            <w:r>
              <w:t>0.00625</w:t>
            </w:r>
          </w:p>
        </w:tc>
        <w:tc>
          <w:tcPr>
            <w:tcW w:w="2268" w:type="dxa"/>
          </w:tcPr>
          <w:p w14:paraId="4117E01A" w14:textId="78E5D3E1" w:rsidR="00D2791B" w:rsidRPr="00AA69EF" w:rsidRDefault="00D2791B" w:rsidP="00E936E2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.</w:t>
            </w:r>
            <w:r w:rsidR="001B4363" w:rsidRPr="001B4363">
              <w:rPr>
                <w:rFonts w:ascii="Consolas" w:hAnsi="Consolas" w:cs="Consolas"/>
              </w:rPr>
              <w:t>604215100170741</w:t>
            </w:r>
          </w:p>
        </w:tc>
        <w:tc>
          <w:tcPr>
            <w:tcW w:w="2977" w:type="dxa"/>
          </w:tcPr>
          <w:p w14:paraId="4BFD10E6" w14:textId="47A04FAF" w:rsidR="00D2791B" w:rsidRPr="00AA69EF" w:rsidRDefault="006970B6" w:rsidP="00E936E2">
            <w:pPr>
              <w:pStyle w:val="StText"/>
              <w:rPr>
                <w:rFonts w:ascii="Consolas" w:hAnsi="Consolas" w:cs="Consolas"/>
              </w:rPr>
            </w:pPr>
            <w:r w:rsidRPr="006970B6">
              <w:rPr>
                <w:rFonts w:ascii="Consolas" w:hAnsi="Consolas" w:cs="Consolas"/>
              </w:rPr>
              <w:t>1.0738e-09</w:t>
            </w:r>
          </w:p>
        </w:tc>
      </w:tr>
      <w:tr w:rsidR="00D2791B" w14:paraId="5E5348DE" w14:textId="77777777" w:rsidTr="009670FF">
        <w:trPr>
          <w:trHeight w:val="70"/>
        </w:trPr>
        <w:tc>
          <w:tcPr>
            <w:tcW w:w="817" w:type="dxa"/>
          </w:tcPr>
          <w:p w14:paraId="6F52972E" w14:textId="77777777" w:rsidR="00D2791B" w:rsidRDefault="00D2791B" w:rsidP="00F62E2B">
            <w:pPr>
              <w:pStyle w:val="NoSpacing"/>
              <w:jc w:val="right"/>
            </w:pPr>
            <w:r>
              <w:t>321</w:t>
            </w:r>
          </w:p>
        </w:tc>
        <w:tc>
          <w:tcPr>
            <w:tcW w:w="1276" w:type="dxa"/>
          </w:tcPr>
          <w:p w14:paraId="4E7EB918" w14:textId="77777777" w:rsidR="00D2791B" w:rsidRDefault="00D2791B" w:rsidP="00F62E2B">
            <w:pPr>
              <w:pStyle w:val="NoSpacing"/>
            </w:pPr>
            <w:r>
              <w:t>0.003125</w:t>
            </w:r>
          </w:p>
        </w:tc>
        <w:tc>
          <w:tcPr>
            <w:tcW w:w="2268" w:type="dxa"/>
          </w:tcPr>
          <w:p w14:paraId="6E8FB172" w14:textId="3C301BA4" w:rsidR="00D2791B" w:rsidRPr="00AA69EF" w:rsidRDefault="00D2791B" w:rsidP="00E936E2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</w:t>
            </w:r>
            <w:r w:rsidR="001B4363">
              <w:rPr>
                <w:rFonts w:ascii="Consolas" w:hAnsi="Consolas" w:cs="Consolas"/>
              </w:rPr>
              <w:t>.</w:t>
            </w:r>
            <w:r w:rsidR="001B4363" w:rsidRPr="001B4363">
              <w:rPr>
                <w:rFonts w:ascii="Consolas" w:hAnsi="Consolas" w:cs="Consolas"/>
              </w:rPr>
              <w:t>604215099163233</w:t>
            </w:r>
          </w:p>
        </w:tc>
        <w:tc>
          <w:tcPr>
            <w:tcW w:w="2977" w:type="dxa"/>
          </w:tcPr>
          <w:p w14:paraId="1997598D" w14:textId="0CEFF96B" w:rsidR="00D2791B" w:rsidRPr="00AA69EF" w:rsidRDefault="00E22C17" w:rsidP="00E936E2">
            <w:pPr>
              <w:pStyle w:val="StText"/>
              <w:rPr>
                <w:rFonts w:ascii="Consolas" w:hAnsi="Consolas" w:cs="Consolas"/>
              </w:rPr>
            </w:pPr>
            <w:r w:rsidRPr="00E22C17">
              <w:rPr>
                <w:rFonts w:ascii="Consolas" w:hAnsi="Consolas" w:cs="Consolas"/>
              </w:rPr>
              <w:t>6.6253e-11</w:t>
            </w:r>
          </w:p>
        </w:tc>
      </w:tr>
      <w:tr w:rsidR="00D2791B" w14:paraId="33CFBCCD" w14:textId="77777777" w:rsidTr="009670FF">
        <w:trPr>
          <w:trHeight w:val="70"/>
        </w:trPr>
        <w:tc>
          <w:tcPr>
            <w:tcW w:w="817" w:type="dxa"/>
          </w:tcPr>
          <w:p w14:paraId="3C1F53E6" w14:textId="77777777" w:rsidR="00D2791B" w:rsidRDefault="00D2791B" w:rsidP="00F62E2B">
            <w:pPr>
              <w:pStyle w:val="NoSpacing"/>
              <w:jc w:val="right"/>
            </w:pPr>
            <w:r>
              <w:t>641</w:t>
            </w:r>
          </w:p>
        </w:tc>
        <w:tc>
          <w:tcPr>
            <w:tcW w:w="1276" w:type="dxa"/>
          </w:tcPr>
          <w:p w14:paraId="18E283EF" w14:textId="77777777" w:rsidR="00D2791B" w:rsidRDefault="00D2791B" w:rsidP="00F62E2B">
            <w:pPr>
              <w:pStyle w:val="NoSpacing"/>
            </w:pPr>
            <w:r>
              <w:t>0.0015625</w:t>
            </w:r>
          </w:p>
        </w:tc>
        <w:tc>
          <w:tcPr>
            <w:tcW w:w="2268" w:type="dxa"/>
          </w:tcPr>
          <w:p w14:paraId="44EC3872" w14:textId="42931038" w:rsidR="00D2791B" w:rsidRPr="00AA69EF" w:rsidRDefault="00D2791B" w:rsidP="00E936E2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</w:t>
            </w:r>
            <w:r w:rsidR="00542060">
              <w:rPr>
                <w:rFonts w:ascii="Consolas" w:hAnsi="Consolas" w:cs="Consolas"/>
              </w:rPr>
              <w:t>.</w:t>
            </w:r>
            <w:r w:rsidR="00542060" w:rsidRPr="00542060">
              <w:rPr>
                <w:rFonts w:ascii="Consolas" w:hAnsi="Consolas" w:cs="Consolas"/>
              </w:rPr>
              <w:t>604215099101094</w:t>
            </w:r>
          </w:p>
        </w:tc>
        <w:tc>
          <w:tcPr>
            <w:tcW w:w="2977" w:type="dxa"/>
          </w:tcPr>
          <w:p w14:paraId="353E5856" w14:textId="69FC1DD1" w:rsidR="00D2791B" w:rsidRPr="00AA69EF" w:rsidRDefault="00E22C17" w:rsidP="00E936E2">
            <w:pPr>
              <w:pStyle w:val="StText"/>
              <w:rPr>
                <w:rFonts w:ascii="Consolas" w:hAnsi="Consolas" w:cs="Consolas"/>
              </w:rPr>
            </w:pPr>
            <w:r w:rsidRPr="00E22C17">
              <w:rPr>
                <w:rFonts w:ascii="Consolas" w:hAnsi="Consolas" w:cs="Consolas"/>
              </w:rPr>
              <w:t>4.1140e-12</w:t>
            </w:r>
          </w:p>
        </w:tc>
      </w:tr>
    </w:tbl>
    <w:p w14:paraId="438ACAFB" w14:textId="77777777" w:rsidR="00F62E2B" w:rsidRDefault="00D2791B" w:rsidP="00343667">
      <w:r>
        <w:t>Argue why this demonstrates that the error is O(</w:t>
      </w:r>
      <w:r>
        <w:rPr>
          <w:i/>
        </w:rPr>
        <w:t>h</w:t>
      </w:r>
      <w:r w:rsidR="00BC1F10">
        <w:rPr>
          <w:vertAlign w:val="superscript"/>
        </w:rPr>
        <w:t>4</w:t>
      </w:r>
      <w:r>
        <w:t>).</w:t>
      </w:r>
    </w:p>
    <w:p w14:paraId="2EB771E6" w14:textId="0760EC67" w:rsidR="00D2791B" w:rsidRDefault="00B0487D" w:rsidP="00B0487D">
      <w:pPr>
        <w:pStyle w:val="StText"/>
      </w:pPr>
      <w:r>
        <w:t xml:space="preserve">It is because when h is divided by 2, the abs error is divided by 2^4. </w:t>
      </w:r>
      <w:proofErr w:type="gramStart"/>
      <w:r>
        <w:t>So</w:t>
      </w:r>
      <w:proofErr w:type="gramEnd"/>
      <w:r>
        <w:t xml:space="preserve"> the error is of order 4,</w:t>
      </w:r>
      <w:r w:rsidR="0090249D">
        <w:t xml:space="preserve"> O(</w:t>
      </w:r>
      <w:r w:rsidR="0090249D">
        <w:rPr>
          <w:i/>
        </w:rPr>
        <w:t>h</w:t>
      </w:r>
      <w:r w:rsidR="0090249D">
        <w:rPr>
          <w:vertAlign w:val="superscript"/>
        </w:rPr>
        <w:t>4</w:t>
      </w:r>
      <w:r w:rsidR="0090249D">
        <w:t xml:space="preserve">). </w:t>
      </w:r>
    </w:p>
    <w:p w14:paraId="4E993ED9" w14:textId="77777777" w:rsidR="00D2791B" w:rsidRDefault="00D2791B" w:rsidP="00D2791B">
      <w:pPr>
        <w:pStyle w:val="StText"/>
      </w:pPr>
    </w:p>
    <w:p w14:paraId="680CF0CF" w14:textId="77777777" w:rsidR="00D2791B" w:rsidRPr="00BC1F10" w:rsidRDefault="00BC1F10">
      <w:pPr>
        <w:spacing w:before="0" w:after="200"/>
      </w:pPr>
      <w:r>
        <w:t xml:space="preserve">What value of </w:t>
      </w:r>
      <w:r>
        <w:rPr>
          <w:i/>
        </w:rPr>
        <w:t>n</w:t>
      </w:r>
      <w:r>
        <w:t xml:space="preserve"> must be used with Euler and Heun, respectively, </w:t>
      </w:r>
      <w:proofErr w:type="gramStart"/>
      <w:r>
        <w:t>in order to</w:t>
      </w:r>
      <w:proofErr w:type="gramEnd"/>
      <w:r>
        <w:t xml:space="preserve"> achieve approximately the same absolute error of the 4</w:t>
      </w:r>
      <w:r w:rsidRPr="00BC1F10">
        <w:rPr>
          <w:vertAlign w:val="superscript"/>
        </w:rPr>
        <w:t>th</w:t>
      </w:r>
      <w:r>
        <w:t>-order Runge Kutta algorithm with</w:t>
      </w:r>
      <w:r>
        <w:br/>
      </w:r>
      <w:r>
        <w:rPr>
          <w:i/>
        </w:rPr>
        <w:t>n</w:t>
      </w:r>
      <w:r>
        <w:t xml:space="preserve"> = 11?  Compare the number of evaluations of the argument </w:t>
      </w:r>
      <w:r>
        <w:rPr>
          <w:i/>
        </w:rPr>
        <w:t>f</w:t>
      </w:r>
      <w:r>
        <w:t>.</w:t>
      </w:r>
    </w:p>
    <w:p w14:paraId="6D7EF978" w14:textId="0849F3B5" w:rsidR="00F06A5D" w:rsidRDefault="00F06A5D" w:rsidP="002E4269">
      <w:pPr>
        <w:pStyle w:val="StText"/>
      </w:pPr>
      <w:r>
        <w:t xml:space="preserve">For Euler: n between </w:t>
      </w:r>
      <w:r w:rsidRPr="00F06A5D">
        <w:t>10000</w:t>
      </w:r>
      <w:r>
        <w:t xml:space="preserve"> and </w:t>
      </w:r>
      <w:r w:rsidRPr="00F06A5D">
        <w:t>10000</w:t>
      </w:r>
      <w:r>
        <w:t>0</w:t>
      </w:r>
    </w:p>
    <w:p w14:paraId="198ECAE1" w14:textId="28234E48" w:rsidR="00F06A5D" w:rsidRDefault="00F06A5D" w:rsidP="002E4269">
      <w:pPr>
        <w:pStyle w:val="StText"/>
      </w:pPr>
      <w:r>
        <w:t xml:space="preserve">For </w:t>
      </w:r>
      <w:proofErr w:type="spellStart"/>
      <w:r>
        <w:t>Heun</w:t>
      </w:r>
      <w:proofErr w:type="spellEnd"/>
      <w:r>
        <w:t>: n=56</w:t>
      </w:r>
    </w:p>
    <w:p w14:paraId="6609FC5C" w14:textId="77777777" w:rsidR="00F06A5D" w:rsidRDefault="00F06A5D" w:rsidP="002E4269">
      <w:pPr>
        <w:pStyle w:val="StText"/>
      </w:pPr>
    </w:p>
    <w:p w14:paraId="672A336F" w14:textId="615BCB30" w:rsidR="005015B7" w:rsidRDefault="001A3C66" w:rsidP="002E4269">
      <w:pPr>
        <w:pStyle w:val="StText"/>
      </w:pPr>
      <w:r>
        <w:t xml:space="preserve">The relation between n trials </w:t>
      </w:r>
      <w:r w:rsidR="005015B7">
        <w:t>and the methods are:</w:t>
      </w:r>
    </w:p>
    <w:p w14:paraId="337CAA43" w14:textId="08D87210" w:rsidR="005015B7" w:rsidRDefault="005015B7" w:rsidP="002E4269">
      <w:pPr>
        <w:pStyle w:val="StText"/>
      </w:pPr>
      <w:r>
        <w:t xml:space="preserve">Runge </w:t>
      </w:r>
      <w:proofErr w:type="spellStart"/>
      <w:r w:rsidR="00487D95">
        <w:t>K</w:t>
      </w:r>
      <w:r>
        <w:t>utt</w:t>
      </w:r>
      <w:r w:rsidR="00E53C21">
        <w:t>a</w:t>
      </w:r>
      <w:proofErr w:type="spellEnd"/>
      <w:r w:rsidR="00E53C21">
        <w:t>:</w:t>
      </w:r>
      <w:r>
        <w:t xml:space="preserve"> </w:t>
      </w:r>
      <w:r w:rsidR="00F06A5D">
        <w:t>4(</w:t>
      </w:r>
      <w:r>
        <w:t>n</w:t>
      </w:r>
      <w:r w:rsidR="00F06A5D">
        <w:t>-1)</w:t>
      </w:r>
      <w:r w:rsidR="00487D95">
        <w:t xml:space="preserve"> = </w:t>
      </w:r>
      <w:r w:rsidR="00F06A5D">
        <w:t>40</w:t>
      </w:r>
    </w:p>
    <w:p w14:paraId="4DAA1635" w14:textId="5502A984" w:rsidR="00D2791B" w:rsidRDefault="00487D95" w:rsidP="00E53C21">
      <w:pPr>
        <w:pStyle w:val="StText"/>
      </w:pPr>
      <w:r>
        <w:t xml:space="preserve">Euler: </w:t>
      </w:r>
      <w:r w:rsidR="00F06A5D">
        <w:t xml:space="preserve">(n-1) </w:t>
      </w:r>
      <w:r w:rsidR="00C01449">
        <w:t xml:space="preserve">= </w:t>
      </w:r>
      <w:r w:rsidR="00F06A5D">
        <w:t>approx. 100000</w:t>
      </w:r>
    </w:p>
    <w:p w14:paraId="25FCA2A7" w14:textId="3C6D575F" w:rsidR="001A3C66" w:rsidRDefault="00C01449" w:rsidP="00C01449">
      <w:pPr>
        <w:pStyle w:val="StText"/>
        <w:rPr>
          <w:rFonts w:eastAsiaTheme="minorHAnsi" w:cstheme="minorBidi"/>
          <w:color w:val="auto"/>
          <w:szCs w:val="22"/>
          <w:lang w:eastAsia="en-US"/>
        </w:rPr>
      </w:pPr>
      <w:proofErr w:type="spellStart"/>
      <w:r>
        <w:t>Heun</w:t>
      </w:r>
      <w:proofErr w:type="spellEnd"/>
      <w:r>
        <w:t xml:space="preserve">: </w:t>
      </w:r>
      <w:r w:rsidR="00F06A5D">
        <w:t>2</w:t>
      </w:r>
      <w:r w:rsidR="00F06A5D">
        <w:t xml:space="preserve">(n-1) </w:t>
      </w:r>
      <w:r>
        <w:t xml:space="preserve">= </w:t>
      </w:r>
      <w:r w:rsidR="00F06A5D">
        <w:t>110</w:t>
      </w:r>
    </w:p>
    <w:p w14:paraId="31521423" w14:textId="34DB4B79" w:rsidR="00C01449" w:rsidRDefault="00C01449" w:rsidP="00C01449">
      <w:pPr>
        <w:pStyle w:val="StText"/>
        <w:rPr>
          <w:rFonts w:eastAsiaTheme="minorHAnsi" w:cstheme="minorBidi"/>
          <w:color w:val="auto"/>
          <w:szCs w:val="22"/>
          <w:lang w:eastAsia="en-US"/>
        </w:rPr>
      </w:pPr>
    </w:p>
    <w:p w14:paraId="5BEB22BE" w14:textId="60B4C25F" w:rsidR="00C01449" w:rsidRPr="002C534D" w:rsidRDefault="00C01449" w:rsidP="00C01449">
      <w:pPr>
        <w:pStyle w:val="StText"/>
      </w:pPr>
      <w:r w:rsidRPr="002C534D">
        <w:rPr>
          <w:rFonts w:eastAsiaTheme="minorHAnsi" w:cstheme="minorBidi"/>
          <w:szCs w:val="22"/>
          <w:lang w:eastAsia="en-US"/>
        </w:rPr>
        <w:t>This is due to the number o</w:t>
      </w:r>
      <w:r w:rsidR="002C534D" w:rsidRPr="002C534D">
        <w:rPr>
          <w:rFonts w:eastAsiaTheme="minorHAnsi" w:cstheme="minorBidi"/>
          <w:szCs w:val="22"/>
          <w:lang w:eastAsia="en-US"/>
        </w:rPr>
        <w:t>f slopes that are being calculated in each case.</w:t>
      </w:r>
    </w:p>
    <w:p w14:paraId="1122D3D0" w14:textId="77777777" w:rsidR="00D2791B" w:rsidRDefault="00D2791B">
      <w:pPr>
        <w:spacing w:before="0" w:after="200"/>
        <w:rPr>
          <w:b/>
          <w:color w:val="FF0000"/>
        </w:rPr>
      </w:pPr>
      <w:r>
        <w:rPr>
          <w:b/>
          <w:color w:val="FF0000"/>
        </w:rPr>
        <w:br w:type="page"/>
      </w:r>
    </w:p>
    <w:p w14:paraId="00247CE7" w14:textId="77777777" w:rsidR="00A114A2" w:rsidRPr="00642BA2" w:rsidRDefault="00A114A2">
      <w:pPr>
        <w:spacing w:before="0" w:after="200"/>
        <w:rPr>
          <w:b/>
          <w:color w:val="FF0000"/>
        </w:rPr>
      </w:pPr>
    </w:p>
    <w:p w14:paraId="12D84F16" w14:textId="77777777" w:rsidR="00E936E2" w:rsidRPr="00642BA2" w:rsidRDefault="008F756E" w:rsidP="00E936E2">
      <w:pPr>
        <w:pStyle w:val="NormalWeb"/>
        <w:spacing w:before="0" w:beforeAutospacing="0" w:after="0" w:afterAutospacing="0"/>
        <w:textAlignment w:val="baseline"/>
        <w:rPr>
          <w:rFonts w:ascii="Consolas" w:eastAsia="+mn-ea" w:hAnsi="Consolas" w:cs="Consolas"/>
          <w:color w:val="000000"/>
          <w:kern w:val="24"/>
        </w:rPr>
      </w:pPr>
      <w:r>
        <w:t>You will now implement</w:t>
      </w:r>
      <w:r w:rsidR="009153DC">
        <w:t xml:space="preserve"> the</w:t>
      </w:r>
      <w:r>
        <w:t xml:space="preserve"> </w:t>
      </w:r>
      <w:r w:rsidR="009153DC">
        <w:t>Dormand-Prince</w:t>
      </w:r>
      <w:r>
        <w:t xml:space="preserve"> method and repeat these exercises.</w:t>
      </w:r>
    </w:p>
    <w:p w14:paraId="0F5EB612" w14:textId="77777777" w:rsidR="00E936E2" w:rsidRPr="00642BA2" w:rsidRDefault="00F9221C" w:rsidP="009670FF">
      <w:pPr>
        <w:pStyle w:val="NormalWeb"/>
        <w:keepNext/>
        <w:rPr>
          <w:kern w:val="24"/>
        </w:rPr>
      </w:pPr>
      <w:r>
        <w:rPr>
          <w:b/>
          <w:color w:val="FF0000"/>
        </w:rPr>
        <w:t>4</w:t>
      </w:r>
      <w:r w:rsidR="00BC1F10">
        <w:rPr>
          <w:b/>
          <w:color w:val="FF0000"/>
        </w:rPr>
        <w:t>.</w:t>
      </w:r>
      <w:r w:rsidR="00E936E2" w:rsidRPr="00642BA2">
        <w:rPr>
          <w:b/>
          <w:color w:val="FF0000"/>
        </w:rPr>
        <w:t>8</w:t>
      </w:r>
      <w:r w:rsidR="009670FF">
        <w:rPr>
          <w:b/>
          <w:i/>
          <w:color w:val="FF0000"/>
        </w:rPr>
        <w:t>d</w:t>
      </w:r>
      <w:r w:rsidR="00E936E2" w:rsidRPr="00642BA2">
        <w:t xml:space="preserve"> </w:t>
      </w:r>
      <w:proofErr w:type="gramStart"/>
      <w:r w:rsidR="009670FF">
        <w:t>As</w:t>
      </w:r>
      <w:proofErr w:type="gramEnd"/>
      <w:r w:rsidR="009670FF">
        <w:t xml:space="preserve"> before, confirm your solution with</w:t>
      </w:r>
      <w:r w:rsidR="00E936E2" w:rsidRPr="00642BA2">
        <w:rPr>
          <w:kern w:val="24"/>
        </w:rPr>
        <w:t>:</w:t>
      </w:r>
    </w:p>
    <w:p w14:paraId="3F7B7F6D" w14:textId="77777777" w:rsidR="00E936E2" w:rsidRPr="00642BA2" w:rsidRDefault="00E936E2" w:rsidP="00E936E2">
      <w:pPr>
        <w:pStyle w:val="LabCode"/>
        <w:rPr>
          <w:rFonts w:eastAsia="+mn-ea"/>
          <w:kern w:val="24"/>
        </w:rPr>
      </w:pPr>
      <w:r w:rsidRPr="00642BA2">
        <w:rPr>
          <w:rFonts w:eastAsia="+mn-ea"/>
          <w:kern w:val="24"/>
        </w:rPr>
        <w:t>[t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, y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 xml:space="preserve">a] = </w:t>
      </w:r>
      <w:r w:rsidR="009153DC">
        <w:rPr>
          <w:rFonts w:eastAsia="+mn-ea"/>
          <w:kern w:val="24"/>
        </w:rPr>
        <w:t>dp45</w:t>
      </w:r>
      <w:r w:rsidRPr="00642BA2">
        <w:rPr>
          <w:rFonts w:eastAsia="+mn-ea"/>
          <w:kern w:val="24"/>
        </w:rPr>
        <w:t>( @f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 xml:space="preserve">a, [0, 1], 0, </w:t>
      </w:r>
      <w:r w:rsidR="009153DC">
        <w:rPr>
          <w:rFonts w:eastAsia="+mn-ea"/>
          <w:kern w:val="24"/>
        </w:rPr>
        <w:t>0.01, 1e-5</w:t>
      </w:r>
      <w:r w:rsidRPr="00642BA2">
        <w:rPr>
          <w:rFonts w:eastAsia="+mn-ea"/>
          <w:kern w:val="24"/>
        </w:rPr>
        <w:t xml:space="preserve"> ) </w:t>
      </w:r>
      <w:r w:rsidRPr="00642BA2">
        <w:rPr>
          <w:rFonts w:eastAsia="+mn-ea"/>
          <w:kern w:val="24"/>
        </w:rPr>
        <w:br/>
        <w:t>plot( t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, y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, 'or' )</w:t>
      </w:r>
      <w:r>
        <w:rPr>
          <w:rFonts w:eastAsia="+mn-ea"/>
          <w:kern w:val="24"/>
        </w:rPr>
        <w:br/>
        <w:t>hold on</w:t>
      </w:r>
      <w:r w:rsidRPr="00642BA2">
        <w:rPr>
          <w:rFonts w:eastAsia="+mn-ea"/>
          <w:kern w:val="24"/>
        </w:rPr>
        <w:br/>
        <w:t>[t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, y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] = ode45( @f</w:t>
      </w:r>
      <w:r w:rsidR="00F9221C">
        <w:rPr>
          <w:rFonts w:eastAsia="+mn-ea"/>
          <w:kern w:val="24"/>
        </w:rPr>
        <w:t>4</w:t>
      </w:r>
      <w:r w:rsidRPr="00642BA2">
        <w:rPr>
          <w:rFonts w:eastAsia="+mn-ea"/>
          <w:kern w:val="24"/>
        </w:rPr>
        <w:t>a, [0, 1], 0 );</w:t>
      </w:r>
    </w:p>
    <w:p w14:paraId="7FD44F0B" w14:textId="77777777" w:rsidR="00E936E2" w:rsidRPr="00642BA2" w:rsidRDefault="009670FF" w:rsidP="00E936E2">
      <w:pPr>
        <w:pStyle w:val="LabCode"/>
        <w:rPr>
          <w:rFonts w:eastAsia="+mn-ea"/>
          <w:kern w:val="24"/>
        </w:rPr>
      </w:pPr>
      <w:proofErr w:type="gramStart"/>
      <w:r>
        <w:rPr>
          <w:rFonts w:eastAsia="+mn-ea"/>
          <w:kern w:val="24"/>
        </w:rPr>
        <w:t>plot( t</w:t>
      </w:r>
      <w:proofErr w:type="gramEnd"/>
      <w:r w:rsidR="00F9221C">
        <w:rPr>
          <w:rFonts w:eastAsia="+mn-ea"/>
          <w:kern w:val="24"/>
        </w:rPr>
        <w:t>4</w:t>
      </w:r>
      <w:r>
        <w:rPr>
          <w:rFonts w:eastAsia="+mn-ea"/>
          <w:kern w:val="24"/>
        </w:rPr>
        <w:t>a, y</w:t>
      </w:r>
      <w:r w:rsidR="00F9221C">
        <w:rPr>
          <w:rFonts w:eastAsia="+mn-ea"/>
          <w:kern w:val="24"/>
        </w:rPr>
        <w:t>4</w:t>
      </w:r>
      <w:r>
        <w:rPr>
          <w:rFonts w:eastAsia="+mn-ea"/>
          <w:kern w:val="24"/>
        </w:rPr>
        <w:t>a, 'b' )</w:t>
      </w:r>
    </w:p>
    <w:p w14:paraId="0EE9523C" w14:textId="77777777" w:rsidR="00E936E2" w:rsidRPr="00642BA2" w:rsidRDefault="009670FF" w:rsidP="00E936E2">
      <w:r>
        <w:t>and</w:t>
      </w:r>
    </w:p>
    <w:p w14:paraId="28047761" w14:textId="77777777" w:rsidR="00E936E2" w:rsidRPr="00642BA2" w:rsidRDefault="00E936E2" w:rsidP="00E936E2">
      <w:pPr>
        <w:pStyle w:val="LabCode"/>
      </w:pPr>
      <w:r w:rsidRPr="00642BA2">
        <w:t>[t</w:t>
      </w:r>
      <w:r w:rsidR="00F9221C">
        <w:t>4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 xml:space="preserve">] = </w:t>
      </w:r>
      <w:r w:rsidR="009153DC">
        <w:t>dp</w:t>
      </w:r>
      <w:proofErr w:type="gramStart"/>
      <w:r w:rsidR="009153DC">
        <w:t>45</w:t>
      </w:r>
      <w:r w:rsidRPr="00642BA2">
        <w:t>( @</w:t>
      </w:r>
      <w:proofErr w:type="gramEnd"/>
      <w:r w:rsidRPr="00642BA2">
        <w:t>f</w:t>
      </w:r>
      <w:r w:rsidR="00F9221C">
        <w:t>4</w:t>
      </w:r>
      <w:r>
        <w:t>b, [0, 1]</w:t>
      </w:r>
      <w:r w:rsidR="00EF2126">
        <w:t>, 0</w:t>
      </w:r>
      <w:r w:rsidR="009153DC" w:rsidRPr="00642BA2">
        <w:rPr>
          <w:rFonts w:eastAsia="+mn-ea"/>
          <w:kern w:val="24"/>
        </w:rPr>
        <w:t xml:space="preserve">, </w:t>
      </w:r>
      <w:r w:rsidR="009153DC">
        <w:rPr>
          <w:rFonts w:eastAsia="+mn-ea"/>
          <w:kern w:val="24"/>
        </w:rPr>
        <w:t>0.01, 1e-5</w:t>
      </w:r>
      <w:r>
        <w:t xml:space="preserve"> )</w:t>
      </w:r>
    </w:p>
    <w:p w14:paraId="4E6484D3" w14:textId="77777777" w:rsidR="00E936E2" w:rsidRPr="00642BA2" w:rsidRDefault="00E936E2" w:rsidP="00E936E2">
      <w:pPr>
        <w:pStyle w:val="LabCode"/>
      </w:pPr>
      <w:proofErr w:type="gramStart"/>
      <w:r w:rsidRPr="00642BA2">
        <w:t>plot( t</w:t>
      </w:r>
      <w:proofErr w:type="gramEnd"/>
      <w:r w:rsidR="00F9221C">
        <w:t>4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>, 'or' )</w:t>
      </w:r>
    </w:p>
    <w:p w14:paraId="01488286" w14:textId="77777777" w:rsidR="00E936E2" w:rsidRPr="00642BA2" w:rsidRDefault="00E936E2" w:rsidP="00E936E2">
      <w:pPr>
        <w:pStyle w:val="LabCode"/>
      </w:pPr>
      <w:r w:rsidRPr="00642BA2">
        <w:t>[t</w:t>
      </w:r>
      <w:r w:rsidR="00F9221C">
        <w:t>4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>] = ode</w:t>
      </w:r>
      <w:proofErr w:type="gramStart"/>
      <w:r w:rsidRPr="00642BA2">
        <w:t>45( @</w:t>
      </w:r>
      <w:proofErr w:type="gramEnd"/>
      <w:r w:rsidRPr="00642BA2">
        <w:t>f</w:t>
      </w:r>
      <w:r w:rsidR="00F9221C">
        <w:t>4</w:t>
      </w:r>
      <w:r>
        <w:t>b</w:t>
      </w:r>
      <w:r w:rsidRPr="00642BA2">
        <w:t>, [0, 1], 0 );</w:t>
      </w:r>
      <w:r>
        <w:br/>
        <w:t>hold on</w:t>
      </w:r>
    </w:p>
    <w:p w14:paraId="55C4096C" w14:textId="77777777" w:rsidR="00E936E2" w:rsidRDefault="00E936E2" w:rsidP="00E936E2">
      <w:pPr>
        <w:pStyle w:val="LabCode"/>
      </w:pPr>
      <w:proofErr w:type="gramStart"/>
      <w:r w:rsidRPr="00642BA2">
        <w:t>plot( t</w:t>
      </w:r>
      <w:proofErr w:type="gramEnd"/>
      <w:r w:rsidR="00F9221C">
        <w:t>4</w:t>
      </w:r>
      <w:r w:rsidR="009670FF">
        <w:t>b</w:t>
      </w:r>
      <w:r w:rsidRPr="00642BA2">
        <w:t>, y</w:t>
      </w:r>
      <w:r w:rsidR="00F9221C">
        <w:t>4</w:t>
      </w:r>
      <w:r w:rsidR="009670FF">
        <w:t>b</w:t>
      </w:r>
      <w:r w:rsidRPr="00642BA2">
        <w:t>, 'b' )</w:t>
      </w:r>
    </w:p>
    <w:p w14:paraId="5CAA5DA9" w14:textId="77777777" w:rsidR="00E936E2" w:rsidRPr="00642BA2" w:rsidRDefault="00E936E2" w:rsidP="00F634F6">
      <w:pPr>
        <w:pStyle w:val="LabCode"/>
      </w:pPr>
      <w:proofErr w:type="gramStart"/>
      <w:r>
        <w:t>title( '</w:t>
      </w:r>
      <w:proofErr w:type="gramEnd"/>
      <w:r>
        <w:t>uwuserid and uwuserid' ) % or title( 'uwuserid' )</w:t>
      </w:r>
    </w:p>
    <w:p w14:paraId="0ED7F124" w14:textId="77777777" w:rsidR="00F634F6" w:rsidRDefault="00F634F6" w:rsidP="00F634F6">
      <w:proofErr w:type="gramStart"/>
      <w:r>
        <w:t>It’s</w:t>
      </w:r>
      <w:proofErr w:type="gramEnd"/>
      <w:r>
        <w:t xml:space="preserve"> up to you to make sure your solution matches the output shown in the presentation.</w:t>
      </w:r>
    </w:p>
    <w:p w14:paraId="0D4AB644" w14:textId="77777777" w:rsidR="00E936E2" w:rsidRDefault="00E936E2" w:rsidP="00E936E2">
      <w:r>
        <w:t>Copy the output of the second plot (with the title) into</w:t>
      </w:r>
      <w:r w:rsidR="009670FF">
        <w:t xml:space="preserve"> </w:t>
      </w:r>
      <w:r w:rsidR="009B427D">
        <w:fldChar w:fldCharType="begin"/>
      </w:r>
      <w:r w:rsidR="009670FF">
        <w:instrText xml:space="preserve"> REF _Ref305700631 \h </w:instrText>
      </w:r>
      <w:r w:rsidR="009B427D">
        <w:fldChar w:fldCharType="separate"/>
      </w:r>
      <w:r w:rsidR="009670FF">
        <w:t xml:space="preserve">Figure </w:t>
      </w:r>
      <w:r w:rsidR="009670FF">
        <w:rPr>
          <w:noProof/>
        </w:rPr>
        <w:t>2</w:t>
      </w:r>
      <w:r w:rsidR="009B427D">
        <w:fldChar w:fldCharType="end"/>
      </w:r>
      <w:r>
        <w:t>.</w:t>
      </w:r>
    </w:p>
    <w:p w14:paraId="063F0D6C" w14:textId="0CC00FDA" w:rsidR="00E936E2" w:rsidRDefault="00CF21F4" w:rsidP="00E936E2">
      <w:pPr>
        <w:keepNext/>
        <w:jc w:val="center"/>
      </w:pPr>
      <w:r w:rsidRPr="00CF21F4">
        <w:rPr>
          <w:noProof/>
        </w:rPr>
        <w:lastRenderedPageBreak/>
        <w:drawing>
          <wp:inline distT="0" distB="0" distL="0" distR="0" wp14:anchorId="3F2CE7DA" wp14:editId="11C0B558">
            <wp:extent cx="5486400" cy="4286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29CFC" w14:textId="77777777" w:rsidR="00E936E2" w:rsidRPr="00642BA2" w:rsidRDefault="00E936E2" w:rsidP="00E936E2">
      <w:pPr>
        <w:pStyle w:val="Caption"/>
      </w:pPr>
      <w:bookmarkStart w:id="2" w:name="_Ref305700631"/>
      <w:r>
        <w:t xml:space="preserve">Figure </w:t>
      </w:r>
      <w:r w:rsidR="009B427D">
        <w:fldChar w:fldCharType="begin"/>
      </w:r>
      <w:r>
        <w:instrText xml:space="preserve"> SEQ Figure \* ARABIC </w:instrText>
      </w:r>
      <w:r w:rsidR="009B427D">
        <w:fldChar w:fldCharType="separate"/>
      </w:r>
      <w:r w:rsidR="009670FF">
        <w:rPr>
          <w:noProof/>
        </w:rPr>
        <w:t>2</w:t>
      </w:r>
      <w:r w:rsidR="009B427D">
        <w:fldChar w:fldCharType="end"/>
      </w:r>
      <w:bookmarkEnd w:id="2"/>
      <w:r>
        <w:t xml:space="preserve">. The approximation of the IVP </w:t>
      </w:r>
      <w:r>
        <w:rPr>
          <w:i/>
        </w:rPr>
        <w:t>y</w:t>
      </w:r>
      <w:r>
        <w:rPr>
          <w:vertAlign w:val="superscript"/>
        </w:rPr>
        <w:t>(1)</w:t>
      </w:r>
      <w:r>
        <w:t>(</w:t>
      </w:r>
      <w:r>
        <w:rPr>
          <w:i/>
        </w:rPr>
        <w:t>t</w:t>
      </w:r>
      <w:r>
        <w:t xml:space="preserve">) = </w:t>
      </w:r>
      <w:r>
        <w:rPr>
          <w:i/>
        </w:rPr>
        <w:t>f</w:t>
      </w:r>
      <w:r w:rsidR="00F9221C">
        <w:rPr>
          <w:vertAlign w:val="subscript"/>
        </w:rPr>
        <w:t>4</w:t>
      </w:r>
      <w:proofErr w:type="gramStart"/>
      <w:r>
        <w:rPr>
          <w:i/>
          <w:vertAlign w:val="subscript"/>
        </w:rPr>
        <w:t>b</w:t>
      </w:r>
      <w:r>
        <w:t>(</w:t>
      </w:r>
      <w:proofErr w:type="gramEnd"/>
      <w:r>
        <w:rPr>
          <w:i/>
        </w:rPr>
        <w:t>t</w:t>
      </w:r>
      <w:r>
        <w:t xml:space="preserve">, </w:t>
      </w:r>
      <w:r>
        <w:rPr>
          <w:i/>
        </w:rPr>
        <w:t>y</w:t>
      </w:r>
      <w:r>
        <w:t>(</w:t>
      </w:r>
      <w:r>
        <w:rPr>
          <w:i/>
        </w:rPr>
        <w:t>t</w:t>
      </w:r>
      <w:r>
        <w:t xml:space="preserve">)) with </w:t>
      </w:r>
      <w:r>
        <w:rPr>
          <w:i/>
        </w:rPr>
        <w:t>y</w:t>
      </w:r>
      <w:r>
        <w:t xml:space="preserve">(0) = </w:t>
      </w:r>
      <w:r w:rsidR="00520F06">
        <w:t>0</w:t>
      </w:r>
      <w:r>
        <w:t>.</w:t>
      </w:r>
    </w:p>
    <w:p w14:paraId="657D4497" w14:textId="77777777" w:rsidR="00E936E2" w:rsidRPr="00642BA2" w:rsidRDefault="00E936E2" w:rsidP="00E936E2">
      <w:pPr>
        <w:pStyle w:val="StCode"/>
      </w:pPr>
    </w:p>
    <w:p w14:paraId="11BD34EB" w14:textId="77777777" w:rsidR="00E936E2" w:rsidRPr="00642BA2" w:rsidRDefault="00E936E2" w:rsidP="00E936E2">
      <w:pPr>
        <w:pStyle w:val="StCode"/>
      </w:pPr>
    </w:p>
    <w:p w14:paraId="22A3C99B" w14:textId="77777777" w:rsidR="009670FF" w:rsidRDefault="009670FF">
      <w:pPr>
        <w:spacing w:before="0" w:after="200"/>
        <w:rPr>
          <w:b/>
          <w:color w:val="FF0000"/>
        </w:rPr>
      </w:pPr>
      <w:r>
        <w:rPr>
          <w:b/>
          <w:color w:val="FF0000"/>
        </w:rPr>
        <w:br w:type="page"/>
      </w:r>
    </w:p>
    <w:p w14:paraId="0079F590" w14:textId="77777777" w:rsidR="00E936E2" w:rsidRDefault="00F9221C" w:rsidP="00E936E2">
      <w:r>
        <w:rPr>
          <w:b/>
          <w:color w:val="FF0000"/>
        </w:rPr>
        <w:lastRenderedPageBreak/>
        <w:t>4</w:t>
      </w:r>
      <w:r w:rsidR="00E936E2" w:rsidRPr="00642BA2">
        <w:rPr>
          <w:b/>
          <w:color w:val="FF0000"/>
        </w:rPr>
        <w:t>.8</w:t>
      </w:r>
      <w:r w:rsidR="009670FF">
        <w:rPr>
          <w:b/>
          <w:i/>
          <w:color w:val="FF0000"/>
        </w:rPr>
        <w:t>e</w:t>
      </w:r>
      <w:r w:rsidR="00E936E2" w:rsidRPr="00642BA2">
        <w:t xml:space="preserve"> </w:t>
      </w:r>
      <w:r w:rsidR="00E936E2">
        <w:t>Approximate the solution of the IVP</w:t>
      </w:r>
    </w:p>
    <w:p w14:paraId="61CE35E8" w14:textId="77777777" w:rsidR="00E936E2" w:rsidRPr="00642BA2" w:rsidRDefault="00E936E2" w:rsidP="00E936E2">
      <w:pPr>
        <w:jc w:val="center"/>
      </w:pPr>
      <w:r w:rsidRPr="00A815CE">
        <w:rPr>
          <w:position w:val="-46"/>
        </w:rPr>
        <w:object w:dxaOrig="1540" w:dyaOrig="1020" w14:anchorId="3765487B">
          <v:shape id="_x0000_i1027" type="#_x0000_t75" style="width:76.8pt;height:51pt" o:ole="">
            <v:imagedata r:id="rId11" o:title=""/>
          </v:shape>
          <o:OLEObject Type="Embed" ProgID="Equation.DSMT4" ShapeID="_x0000_i1027" DrawAspect="Content" ObjectID="_1665923867" r:id="rId14"/>
        </w:object>
      </w:r>
    </w:p>
    <w:p w14:paraId="3EF6DFA5" w14:textId="77777777" w:rsidR="00E936E2" w:rsidRPr="003B68ED" w:rsidRDefault="009670FF" w:rsidP="00E936E2">
      <w:proofErr w:type="gramStart"/>
      <w:r>
        <w:t xml:space="preserve">at </w:t>
      </w:r>
      <w:r w:rsidR="00E936E2">
        <w:t xml:space="preserve"> </w:t>
      </w:r>
      <w:r w:rsidR="00E936E2">
        <w:rPr>
          <w:i/>
        </w:rPr>
        <w:t>y</w:t>
      </w:r>
      <w:proofErr w:type="gramEnd"/>
      <w:r w:rsidR="00E936E2">
        <w:t xml:space="preserve">(1) using </w:t>
      </w:r>
      <w:r w:rsidR="009153DC">
        <w:rPr>
          <w:i/>
        </w:rPr>
        <w:t>h</w:t>
      </w:r>
      <w:r w:rsidR="009153DC">
        <w:t xml:space="preserve"> = 0.1</w:t>
      </w:r>
      <w:r w:rsidR="00E936E2">
        <w:t xml:space="preserve"> </w:t>
      </w:r>
      <w:r w:rsidR="009153DC">
        <w:t xml:space="preserve">and </w:t>
      </w:r>
      <w:r w:rsidR="009153DC" w:rsidRPr="009153DC">
        <w:rPr>
          <w:rFonts w:ascii="Symbol" w:hAnsi="Symbol"/>
          <w:i/>
        </w:rPr>
        <w:t></w:t>
      </w:r>
      <w:r w:rsidR="009153DC">
        <w:rPr>
          <w:vertAlign w:val="subscript"/>
        </w:rPr>
        <w:t>abs</w:t>
      </w:r>
      <w:r w:rsidR="009153DC">
        <w:t xml:space="preserve"> = 10</w:t>
      </w:r>
      <w:r w:rsidR="009153DC">
        <w:rPr>
          <w:vertAlign w:val="superscript"/>
        </w:rPr>
        <w:t>–6</w:t>
      </w:r>
      <w:r w:rsidR="00E936E2" w:rsidRPr="009153DC">
        <w:t>and</w:t>
      </w:r>
      <w:r w:rsidR="00E936E2">
        <w:t xml:space="preserve"> print out the vectors of </w:t>
      </w:r>
      <w:r w:rsidR="009306FA">
        <w:t>eleven</w:t>
      </w:r>
      <w:r w:rsidR="00E936E2">
        <w:t xml:space="preserve"> </w:t>
      </w:r>
      <w:r w:rsidR="00E936E2">
        <w:rPr>
          <w:i/>
        </w:rPr>
        <w:t>t</w:t>
      </w:r>
      <w:r w:rsidR="009306FA">
        <w:rPr>
          <w:i/>
        </w:rPr>
        <w:t>-</w:t>
      </w:r>
      <w:r w:rsidR="00E936E2">
        <w:t xml:space="preserve"> and </w:t>
      </w:r>
      <w:r w:rsidR="00E936E2" w:rsidRPr="003B68ED">
        <w:rPr>
          <w:i/>
        </w:rPr>
        <w:t>y</w:t>
      </w:r>
      <w:r w:rsidR="009306FA">
        <w:rPr>
          <w:i/>
        </w:rPr>
        <w:t>-</w:t>
      </w:r>
      <w:r w:rsidR="00E936E2" w:rsidRPr="003B68ED">
        <w:t>values</w:t>
      </w:r>
      <w:r w:rsidR="00E936E2">
        <w:t xml:space="preserve">. </w:t>
      </w:r>
    </w:p>
    <w:p w14:paraId="6B6153EE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>t4c =</w:t>
      </w:r>
    </w:p>
    <w:p w14:paraId="0FDDCE38" w14:textId="77777777" w:rsidR="002A5F68" w:rsidRPr="002A5F68" w:rsidRDefault="002A5F68" w:rsidP="002A5F68">
      <w:pPr>
        <w:pStyle w:val="StCode"/>
        <w:rPr>
          <w:sz w:val="24"/>
        </w:rPr>
      </w:pPr>
    </w:p>
    <w:p w14:paraId="4B3CFE74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s 1 through 5</w:t>
      </w:r>
    </w:p>
    <w:p w14:paraId="7DFA863F" w14:textId="77777777" w:rsidR="002A5F68" w:rsidRPr="002A5F68" w:rsidRDefault="002A5F68" w:rsidP="002A5F68">
      <w:pPr>
        <w:pStyle w:val="StCode"/>
        <w:rPr>
          <w:sz w:val="24"/>
        </w:rPr>
      </w:pPr>
    </w:p>
    <w:p w14:paraId="0EFD247D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                 0   0.025000000000000   0.050000000000000   0.075000000000000   0.100000000000000</w:t>
      </w:r>
    </w:p>
    <w:p w14:paraId="206D7DCB" w14:textId="77777777" w:rsidR="002A5F68" w:rsidRPr="002A5F68" w:rsidRDefault="002A5F68" w:rsidP="002A5F68">
      <w:pPr>
        <w:pStyle w:val="StCode"/>
        <w:rPr>
          <w:sz w:val="24"/>
        </w:rPr>
      </w:pPr>
    </w:p>
    <w:p w14:paraId="237F98EF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s 6 through 10</w:t>
      </w:r>
    </w:p>
    <w:p w14:paraId="711AC789" w14:textId="77777777" w:rsidR="002A5F68" w:rsidRPr="002A5F68" w:rsidRDefault="002A5F68" w:rsidP="002A5F68">
      <w:pPr>
        <w:pStyle w:val="StCode"/>
        <w:rPr>
          <w:sz w:val="24"/>
        </w:rPr>
      </w:pPr>
    </w:p>
    <w:p w14:paraId="2B65D43F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 0.125000000000000   0.175000000000000   0.225000000000000   0.275000000000000   0.325000000000000</w:t>
      </w:r>
    </w:p>
    <w:p w14:paraId="7C8C49ED" w14:textId="77777777" w:rsidR="002A5F68" w:rsidRPr="002A5F68" w:rsidRDefault="002A5F68" w:rsidP="002A5F68">
      <w:pPr>
        <w:pStyle w:val="StCode"/>
        <w:rPr>
          <w:sz w:val="24"/>
        </w:rPr>
      </w:pPr>
    </w:p>
    <w:p w14:paraId="2CFD0F85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s 11 through 15</w:t>
      </w:r>
    </w:p>
    <w:p w14:paraId="03493610" w14:textId="77777777" w:rsidR="002A5F68" w:rsidRPr="002A5F68" w:rsidRDefault="002A5F68" w:rsidP="002A5F68">
      <w:pPr>
        <w:pStyle w:val="StCode"/>
        <w:rPr>
          <w:sz w:val="24"/>
        </w:rPr>
      </w:pPr>
    </w:p>
    <w:p w14:paraId="2AABC800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 0.425000000000000   0.525000000000000   0.625000000000000   0.725000000000000   0.925000000000000</w:t>
      </w:r>
    </w:p>
    <w:p w14:paraId="1B2466B8" w14:textId="77777777" w:rsidR="002A5F68" w:rsidRPr="002A5F68" w:rsidRDefault="002A5F68" w:rsidP="002A5F68">
      <w:pPr>
        <w:pStyle w:val="StCode"/>
        <w:rPr>
          <w:sz w:val="24"/>
        </w:rPr>
      </w:pPr>
    </w:p>
    <w:p w14:paraId="5E856C98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 16</w:t>
      </w:r>
    </w:p>
    <w:p w14:paraId="3FA3F58F" w14:textId="77777777" w:rsidR="002A5F68" w:rsidRPr="002A5F68" w:rsidRDefault="002A5F68" w:rsidP="002A5F68">
      <w:pPr>
        <w:pStyle w:val="StCode"/>
        <w:rPr>
          <w:sz w:val="24"/>
        </w:rPr>
      </w:pPr>
    </w:p>
    <w:p w14:paraId="10104FD6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 1.000000000000000</w:t>
      </w:r>
    </w:p>
    <w:p w14:paraId="5CD372E6" w14:textId="77777777" w:rsidR="002A5F68" w:rsidRPr="002A5F68" w:rsidRDefault="002A5F68" w:rsidP="002A5F68">
      <w:pPr>
        <w:pStyle w:val="StCode"/>
        <w:rPr>
          <w:sz w:val="24"/>
        </w:rPr>
      </w:pPr>
    </w:p>
    <w:p w14:paraId="36EBB733" w14:textId="77777777" w:rsidR="002A5F68" w:rsidRPr="002A5F68" w:rsidRDefault="002A5F68" w:rsidP="002A5F68">
      <w:pPr>
        <w:pStyle w:val="StCode"/>
        <w:rPr>
          <w:sz w:val="24"/>
        </w:rPr>
      </w:pPr>
    </w:p>
    <w:p w14:paraId="0BDFEA9C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>y4c =</w:t>
      </w:r>
    </w:p>
    <w:p w14:paraId="2838164D" w14:textId="77777777" w:rsidR="002A5F68" w:rsidRPr="002A5F68" w:rsidRDefault="002A5F68" w:rsidP="002A5F68">
      <w:pPr>
        <w:pStyle w:val="StCode"/>
        <w:rPr>
          <w:sz w:val="24"/>
        </w:rPr>
      </w:pPr>
    </w:p>
    <w:p w14:paraId="0ABC4139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s 1 through 5</w:t>
      </w:r>
    </w:p>
    <w:p w14:paraId="731ED27D" w14:textId="77777777" w:rsidR="002A5F68" w:rsidRPr="002A5F68" w:rsidRDefault="002A5F68" w:rsidP="002A5F68">
      <w:pPr>
        <w:pStyle w:val="StCode"/>
        <w:rPr>
          <w:sz w:val="24"/>
        </w:rPr>
      </w:pPr>
    </w:p>
    <w:p w14:paraId="007DFAC1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 1.000000000000000   1.094106431485348   1.178515263467405   1.255461102465744   1.326427862406392</w:t>
      </w:r>
    </w:p>
    <w:p w14:paraId="7C095C9B" w14:textId="77777777" w:rsidR="002A5F68" w:rsidRPr="002A5F68" w:rsidRDefault="002A5F68" w:rsidP="002A5F68">
      <w:pPr>
        <w:pStyle w:val="StCode"/>
        <w:rPr>
          <w:sz w:val="24"/>
        </w:rPr>
      </w:pPr>
    </w:p>
    <w:p w14:paraId="0E32A3BE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s 6 through 10</w:t>
      </w:r>
    </w:p>
    <w:p w14:paraId="47C07196" w14:textId="77777777" w:rsidR="002A5F68" w:rsidRPr="002A5F68" w:rsidRDefault="002A5F68" w:rsidP="002A5F68">
      <w:pPr>
        <w:pStyle w:val="StCode"/>
        <w:rPr>
          <w:sz w:val="24"/>
        </w:rPr>
      </w:pPr>
    </w:p>
    <w:p w14:paraId="3CD25EDC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 1.392460856552590   1.512619873032635   1.620208401635104   1.717931151487049   1.807630627329486</w:t>
      </w:r>
    </w:p>
    <w:p w14:paraId="6D8DEFD1" w14:textId="77777777" w:rsidR="002A5F68" w:rsidRPr="002A5F68" w:rsidRDefault="002A5F68" w:rsidP="002A5F68">
      <w:pPr>
        <w:pStyle w:val="StCode"/>
        <w:rPr>
          <w:sz w:val="24"/>
        </w:rPr>
      </w:pPr>
    </w:p>
    <w:p w14:paraId="79361338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s 11 through 15</w:t>
      </w:r>
    </w:p>
    <w:p w14:paraId="2A8C3392" w14:textId="77777777" w:rsidR="002A5F68" w:rsidRPr="002A5F68" w:rsidRDefault="002A5F68" w:rsidP="002A5F68">
      <w:pPr>
        <w:pStyle w:val="StCode"/>
        <w:rPr>
          <w:sz w:val="24"/>
        </w:rPr>
      </w:pPr>
    </w:p>
    <w:p w14:paraId="5FA334FD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lastRenderedPageBreak/>
        <w:t xml:space="preserve">   1.967916456613455   2.108240377788033   2.233025985710020   2.345232651687315   2.539753553421280</w:t>
      </w:r>
    </w:p>
    <w:p w14:paraId="1334BCA8" w14:textId="77777777" w:rsidR="002A5F68" w:rsidRPr="002A5F68" w:rsidRDefault="002A5F68" w:rsidP="002A5F68">
      <w:pPr>
        <w:pStyle w:val="StCode"/>
        <w:rPr>
          <w:sz w:val="24"/>
        </w:rPr>
      </w:pPr>
    </w:p>
    <w:p w14:paraId="69363E56" w14:textId="77777777" w:rsidR="002A5F68" w:rsidRPr="002A5F68" w:rsidRDefault="002A5F68" w:rsidP="002A5F68">
      <w:pPr>
        <w:pStyle w:val="StCode"/>
        <w:rPr>
          <w:sz w:val="24"/>
        </w:rPr>
      </w:pPr>
      <w:r w:rsidRPr="002A5F68">
        <w:rPr>
          <w:sz w:val="24"/>
        </w:rPr>
        <w:t xml:space="preserve">  Column 16</w:t>
      </w:r>
    </w:p>
    <w:p w14:paraId="61026A1E" w14:textId="77777777" w:rsidR="002A5F68" w:rsidRPr="002A5F68" w:rsidRDefault="002A5F68" w:rsidP="002A5F68">
      <w:pPr>
        <w:pStyle w:val="StCode"/>
        <w:rPr>
          <w:sz w:val="24"/>
        </w:rPr>
      </w:pPr>
    </w:p>
    <w:p w14:paraId="212950AA" w14:textId="34ADEAEC" w:rsidR="00E936E2" w:rsidRDefault="002A5F68" w:rsidP="002A5F68">
      <w:pPr>
        <w:pStyle w:val="StCode"/>
      </w:pPr>
      <w:r w:rsidRPr="002A5F68">
        <w:rPr>
          <w:sz w:val="24"/>
        </w:rPr>
        <w:t xml:space="preserve">   2.604215105161850</w:t>
      </w:r>
    </w:p>
    <w:p w14:paraId="490849E5" w14:textId="77777777" w:rsidR="009153DC" w:rsidRDefault="009153DC" w:rsidP="009153DC">
      <w:r>
        <w:t xml:space="preserve">What appears to be happening to the value of </w:t>
      </w:r>
      <w:r>
        <w:rPr>
          <w:i/>
        </w:rPr>
        <w:t>h</w:t>
      </w:r>
      <w:r>
        <w:t xml:space="preserve"> as we progress?  What happened with the first step where we should have approximated the solution at </w:t>
      </w:r>
      <w:r>
        <w:rPr>
          <w:i/>
        </w:rPr>
        <w:t>t</w:t>
      </w:r>
      <w:r>
        <w:t xml:space="preserve"> = 0.1?</w:t>
      </w:r>
    </w:p>
    <w:p w14:paraId="5E07C29C" w14:textId="28729A7A" w:rsidR="009153DC" w:rsidRDefault="00515659" w:rsidP="009153DC">
      <w:pPr>
        <w:pStyle w:val="StText"/>
      </w:pPr>
      <w:r>
        <w:t>The h value is clearly not constant as we go through the loop, because of s. The first step we had h = 0.1, however it showed up as 0.025. This is because when the program calculated for s, it was less than 1. It was one of the conditions that if s &lt;1, h</w:t>
      </w:r>
      <w:r w:rsidR="003C5CCE">
        <w:t xml:space="preserve"> = h/2. After executing this, it runs it again without modifying the values of </w:t>
      </w:r>
      <w:proofErr w:type="spellStart"/>
      <w:r w:rsidR="003C5CCE">
        <w:t>t_out</w:t>
      </w:r>
      <w:proofErr w:type="spellEnd"/>
      <w:r w:rsidR="003C5CCE">
        <w:t xml:space="preserve">, </w:t>
      </w:r>
      <w:proofErr w:type="spellStart"/>
      <w:r w:rsidR="003C5CCE">
        <w:t>y_out</w:t>
      </w:r>
      <w:proofErr w:type="spellEnd"/>
      <w:r w:rsidR="003C5CCE">
        <w:t xml:space="preserve"> or k. </w:t>
      </w:r>
    </w:p>
    <w:p w14:paraId="4F9D0147" w14:textId="5546DB28" w:rsidR="00A73A65" w:rsidRDefault="00A73A65" w:rsidP="009153DC">
      <w:pPr>
        <w:pStyle w:val="StText"/>
      </w:pPr>
    </w:p>
    <w:p w14:paraId="1A52699F" w14:textId="41FB4BFC" w:rsidR="00A73A65" w:rsidRDefault="00A73A65" w:rsidP="009153DC">
      <w:pPr>
        <w:pStyle w:val="StText"/>
      </w:pPr>
      <w:r w:rsidRPr="00A73A65">
        <w:rPr>
          <w:noProof/>
        </w:rPr>
        <w:drawing>
          <wp:inline distT="0" distB="0" distL="0" distR="0" wp14:anchorId="4EFFDD1B" wp14:editId="48D22C53">
            <wp:extent cx="4838949" cy="102875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38949" cy="102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EE899" w14:textId="5729CC3B" w:rsidR="00A73A65" w:rsidRDefault="008F66E4" w:rsidP="009153DC">
      <w:pPr>
        <w:pStyle w:val="StText"/>
      </w:pPr>
      <w:r>
        <w:t xml:space="preserve">And since the value of h observed is ¼ of the initial, this condition must have been met 2 times. The same thing happens to h between 0.175 and 0.225, where s met the </w:t>
      </w:r>
      <w:r w:rsidR="00DE100D">
        <w:t xml:space="preserve">condition of being more than 2, which made h = h*2. </w:t>
      </w:r>
    </w:p>
    <w:p w14:paraId="6AC1D481" w14:textId="77777777" w:rsidR="009153DC" w:rsidRPr="009153DC" w:rsidRDefault="009153DC" w:rsidP="009153DC">
      <w:pPr>
        <w:pStyle w:val="StText"/>
      </w:pPr>
    </w:p>
    <w:p w14:paraId="6D990945" w14:textId="77777777" w:rsidR="00AD442F" w:rsidRDefault="00AD442F">
      <w:pPr>
        <w:spacing w:before="0" w:after="200"/>
        <w:rPr>
          <w:b/>
          <w:color w:val="FF0000"/>
        </w:rPr>
      </w:pPr>
      <w:r>
        <w:rPr>
          <w:b/>
          <w:color w:val="FF0000"/>
        </w:rPr>
        <w:br w:type="page"/>
      </w:r>
    </w:p>
    <w:p w14:paraId="2902400B" w14:textId="0730938C" w:rsidR="00E936E2" w:rsidRPr="00E923C6" w:rsidRDefault="00F9221C" w:rsidP="00E936E2">
      <w:r>
        <w:rPr>
          <w:b/>
          <w:color w:val="FF0000"/>
        </w:rPr>
        <w:lastRenderedPageBreak/>
        <w:t>4</w:t>
      </w:r>
      <w:r w:rsidR="00E936E2" w:rsidRPr="00642BA2">
        <w:rPr>
          <w:b/>
          <w:color w:val="FF0000"/>
        </w:rPr>
        <w:t>.8</w:t>
      </w:r>
      <w:r w:rsidR="009670FF">
        <w:rPr>
          <w:b/>
          <w:i/>
          <w:color w:val="FF0000"/>
        </w:rPr>
        <w:t>f</w:t>
      </w:r>
      <w:r w:rsidR="00E936E2" w:rsidRPr="00642BA2">
        <w:t xml:space="preserve"> </w:t>
      </w:r>
      <w:r w:rsidR="00E936E2">
        <w:t>We will demonstrate that the error is</w:t>
      </w:r>
      <w:r w:rsidR="009153DC">
        <w:t xml:space="preserve"> approximately</w:t>
      </w:r>
      <w:r w:rsidR="00E936E2">
        <w:t xml:space="preserve"> O(</w:t>
      </w:r>
      <w:r w:rsidR="00E936E2">
        <w:rPr>
          <w:i/>
        </w:rPr>
        <w:t>h</w:t>
      </w:r>
      <w:r w:rsidR="009153DC">
        <w:rPr>
          <w:vertAlign w:val="superscript"/>
        </w:rPr>
        <w:t>4</w:t>
      </w:r>
      <w:r w:rsidR="00E936E2">
        <w:t xml:space="preserve">) by taking the differential equation in Question </w:t>
      </w:r>
      <w:r>
        <w:t>4</w:t>
      </w:r>
      <w:r w:rsidR="00E936E2">
        <w:t>.8</w:t>
      </w:r>
      <w:r w:rsidR="009670FF">
        <w:rPr>
          <w:i/>
        </w:rPr>
        <w:t>e</w:t>
      </w:r>
      <w:r w:rsidR="00E936E2">
        <w:t xml:space="preserve"> and using </w:t>
      </w:r>
      <w:r w:rsidR="009153DC" w:rsidRPr="009153DC">
        <w:rPr>
          <w:rFonts w:ascii="Symbol" w:hAnsi="Symbol"/>
          <w:i/>
        </w:rPr>
        <w:t></w:t>
      </w:r>
      <w:r w:rsidR="009153DC">
        <w:rPr>
          <w:vertAlign w:val="subscript"/>
        </w:rPr>
        <w:t>abs</w:t>
      </w:r>
      <w:r w:rsidR="009153DC">
        <w:t xml:space="preserve"> = 0.0001/16</w:t>
      </w:r>
      <w:r w:rsidR="009153DC" w:rsidRPr="009153DC">
        <w:rPr>
          <w:i/>
          <w:vertAlign w:val="superscript"/>
        </w:rPr>
        <w:t>k</w:t>
      </w:r>
      <w:r w:rsidR="00E936E2">
        <w:t xml:space="preserve"> </w:t>
      </w:r>
      <w:r w:rsidR="009153DC">
        <w:t xml:space="preserve">for </w:t>
      </w:r>
      <w:r w:rsidR="009153DC" w:rsidRPr="009153DC">
        <w:rPr>
          <w:i/>
        </w:rPr>
        <w:t>k</w:t>
      </w:r>
      <w:r w:rsidR="009153DC">
        <w:t xml:space="preserve"> = 0, 1, …, </w:t>
      </w:r>
      <w:r w:rsidR="004C7756">
        <w:t>6</w:t>
      </w:r>
      <w:r w:rsidR="009153DC">
        <w:t xml:space="preserve"> </w:t>
      </w:r>
      <w:r w:rsidR="00E936E2">
        <w:t xml:space="preserve">to approximate </w:t>
      </w:r>
      <w:r w:rsidR="00E936E2">
        <w:rPr>
          <w:i/>
        </w:rPr>
        <w:t>y</w:t>
      </w:r>
      <w:r w:rsidR="00E936E2">
        <w:t xml:space="preserve">(1).  The actual value, to 20 decimal digits, is </w:t>
      </w:r>
      <w:proofErr w:type="gramStart"/>
      <w:r w:rsidR="00E936E2" w:rsidRPr="00F62E2B">
        <w:rPr>
          <w:i/>
        </w:rPr>
        <w:t>y</w:t>
      </w:r>
      <w:r w:rsidR="00E936E2">
        <w:t>(</w:t>
      </w:r>
      <w:proofErr w:type="gramEnd"/>
      <w:r w:rsidR="00E936E2">
        <w:t xml:space="preserve">1) = </w:t>
      </w:r>
      <w:r w:rsidR="00E936E2" w:rsidRPr="00F62E2B">
        <w:t>2.6042150990969</w:t>
      </w:r>
      <w:r w:rsidR="00E936E2">
        <w:t xml:space="preserve">80.  Copy the approximation and the absolute error of the approximation into Table </w:t>
      </w:r>
      <w:r w:rsidR="00783CAC">
        <w:t>4</w:t>
      </w:r>
      <w:r w:rsidR="00E936E2">
        <w:t>.8</w:t>
      </w:r>
      <w:r w:rsidR="009670FF" w:rsidRPr="009670FF">
        <w:rPr>
          <w:i/>
        </w:rPr>
        <w:t>f</w:t>
      </w:r>
      <w:r w:rsidR="00E936E2">
        <w:t>.</w:t>
      </w:r>
      <w:r w:rsidR="00E923C6">
        <w:t xml:space="preserve">  Use </w:t>
      </w:r>
      <w:r w:rsidR="00E923C6">
        <w:rPr>
          <w:i/>
        </w:rPr>
        <w:t>h</w:t>
      </w:r>
      <w:r w:rsidR="00E923C6">
        <w:t xml:space="preserve"> = 0.1.</w:t>
      </w:r>
    </w:p>
    <w:p w14:paraId="565F9E0B" w14:textId="77777777" w:rsidR="00E936E2" w:rsidRPr="00D2791B" w:rsidRDefault="00E936E2" w:rsidP="00E936E2">
      <w:r>
        <w:t xml:space="preserve">Table </w:t>
      </w:r>
      <w:r w:rsidR="00783CAC">
        <w:t>4</w:t>
      </w:r>
      <w:r>
        <w:t>.8</w:t>
      </w:r>
      <w:r w:rsidR="009670FF" w:rsidRPr="009670FF">
        <w:rPr>
          <w:i/>
        </w:rPr>
        <w:t>f</w:t>
      </w:r>
      <w:r>
        <w:t xml:space="preserve">.  Approximations of </w:t>
      </w:r>
      <w:proofErr w:type="gramStart"/>
      <w:r>
        <w:rPr>
          <w:i/>
        </w:rPr>
        <w:t>y</w:t>
      </w:r>
      <w:r>
        <w:t>(</w:t>
      </w:r>
      <w:proofErr w:type="gramEnd"/>
      <w:r>
        <w:t>1) for the given IV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1276"/>
        <w:gridCol w:w="2268"/>
        <w:gridCol w:w="2724"/>
      </w:tblGrid>
      <w:tr w:rsidR="00E936E2" w14:paraId="522DD751" w14:textId="77777777" w:rsidTr="00AA69EF">
        <w:tc>
          <w:tcPr>
            <w:tcW w:w="817" w:type="dxa"/>
            <w:vAlign w:val="center"/>
          </w:tcPr>
          <w:p w14:paraId="2D3EE0BE" w14:textId="77777777" w:rsidR="00E936E2" w:rsidRPr="00F62E2B" w:rsidRDefault="009153DC" w:rsidP="00AA69EF">
            <w:pPr>
              <w:pStyle w:val="NoSpacing"/>
              <w:jc w:val="center"/>
              <w:rPr>
                <w:i/>
              </w:rPr>
            </w:pPr>
            <w:r>
              <w:rPr>
                <w:i/>
              </w:rPr>
              <w:t>k</w:t>
            </w:r>
          </w:p>
        </w:tc>
        <w:tc>
          <w:tcPr>
            <w:tcW w:w="1276" w:type="dxa"/>
            <w:vAlign w:val="center"/>
          </w:tcPr>
          <w:p w14:paraId="60409D35" w14:textId="77777777" w:rsidR="00E936E2" w:rsidRPr="00F62E2B" w:rsidRDefault="009153DC" w:rsidP="00AA69EF">
            <w:pPr>
              <w:pStyle w:val="NoSpacing"/>
              <w:jc w:val="center"/>
            </w:pPr>
            <w:r w:rsidRPr="009153DC">
              <w:rPr>
                <w:rFonts w:ascii="Symbol" w:hAnsi="Symbol"/>
                <w:i/>
              </w:rPr>
              <w:t></w:t>
            </w:r>
            <w:r>
              <w:rPr>
                <w:vertAlign w:val="subscript"/>
              </w:rPr>
              <w:t>abs</w:t>
            </w:r>
          </w:p>
        </w:tc>
        <w:tc>
          <w:tcPr>
            <w:tcW w:w="2268" w:type="dxa"/>
            <w:vAlign w:val="center"/>
          </w:tcPr>
          <w:p w14:paraId="29DBDF55" w14:textId="77777777" w:rsidR="00E936E2" w:rsidRPr="009153DC" w:rsidRDefault="009153DC" w:rsidP="00AA69EF">
            <w:pPr>
              <w:pStyle w:val="NoSpacing"/>
              <w:jc w:val="center"/>
              <w:rPr>
                <w:rFonts w:ascii="Consolas" w:hAnsi="Consolas" w:cs="Consolas"/>
              </w:rPr>
            </w:pPr>
            <w:proofErr w:type="gramStart"/>
            <w:r w:rsidRPr="009153DC">
              <w:rPr>
                <w:rFonts w:ascii="Consolas" w:hAnsi="Consolas" w:cs="Consolas"/>
              </w:rPr>
              <w:t>length( t</w:t>
            </w:r>
            <w:proofErr w:type="gramEnd"/>
            <w:r w:rsidRPr="009153DC">
              <w:rPr>
                <w:rFonts w:ascii="Consolas" w:hAnsi="Consolas" w:cs="Consolas"/>
              </w:rPr>
              <w:t>_out )</w:t>
            </w:r>
          </w:p>
        </w:tc>
        <w:tc>
          <w:tcPr>
            <w:tcW w:w="2693" w:type="dxa"/>
            <w:vAlign w:val="center"/>
          </w:tcPr>
          <w:p w14:paraId="73139AFD" w14:textId="77777777" w:rsidR="00E936E2" w:rsidRDefault="00AA69EF" w:rsidP="00AA69EF">
            <w:pPr>
              <w:pStyle w:val="NoSpacing"/>
              <w:jc w:val="center"/>
            </w:pPr>
            <w:r w:rsidRPr="00AA69EF">
              <w:t>Absolute Error</w:t>
            </w:r>
            <w:r>
              <w:t xml:space="preserve"> </w:t>
            </w:r>
            <w:r w:rsidRPr="00AA69EF">
              <w:t>of Approximation of</w:t>
            </w:r>
            <w:r w:rsidRPr="00AA69EF">
              <w:rPr>
                <w:i/>
              </w:rPr>
              <w:t xml:space="preserve"> </w:t>
            </w:r>
            <w:proofErr w:type="gramStart"/>
            <w:r w:rsidRPr="00AA69EF">
              <w:rPr>
                <w:i/>
              </w:rPr>
              <w:t>y</w:t>
            </w:r>
            <w:r w:rsidRPr="00AA69EF">
              <w:t>(</w:t>
            </w:r>
            <w:proofErr w:type="gramEnd"/>
            <w:r w:rsidRPr="00AA69EF">
              <w:t>1)</w:t>
            </w:r>
          </w:p>
        </w:tc>
      </w:tr>
      <w:tr w:rsidR="00E936E2" w14:paraId="053F0515" w14:textId="77777777" w:rsidTr="00AA69EF">
        <w:tc>
          <w:tcPr>
            <w:tcW w:w="817" w:type="dxa"/>
          </w:tcPr>
          <w:p w14:paraId="43AA1E8F" w14:textId="77777777" w:rsidR="00E936E2" w:rsidRDefault="009153DC" w:rsidP="009153DC">
            <w:pPr>
              <w:pStyle w:val="NoSpacing"/>
              <w:jc w:val="center"/>
            </w:pPr>
            <w:r>
              <w:t>0</w:t>
            </w:r>
          </w:p>
        </w:tc>
        <w:tc>
          <w:tcPr>
            <w:tcW w:w="1276" w:type="dxa"/>
          </w:tcPr>
          <w:p w14:paraId="70632F82" w14:textId="77777777" w:rsidR="00E936E2" w:rsidRDefault="009153DC" w:rsidP="00E936E2">
            <w:pPr>
              <w:pStyle w:val="NoSpacing"/>
            </w:pPr>
            <w:r>
              <w:t>0.0001</w:t>
            </w:r>
          </w:p>
        </w:tc>
        <w:tc>
          <w:tcPr>
            <w:tcW w:w="2268" w:type="dxa"/>
          </w:tcPr>
          <w:p w14:paraId="28228D15" w14:textId="77777777" w:rsidR="00E936E2" w:rsidRPr="00E95C08" w:rsidRDefault="00E95C08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 w:rsidRPr="00E95C08">
              <w:rPr>
                <w:rFonts w:ascii="Consolas" w:hAnsi="Consolas" w:cs="Consolas"/>
              </w:rPr>
              <w:t>7</w:t>
            </w:r>
          </w:p>
        </w:tc>
        <w:tc>
          <w:tcPr>
            <w:tcW w:w="2693" w:type="dxa"/>
          </w:tcPr>
          <w:p w14:paraId="508B2609" w14:textId="77777777" w:rsidR="00E936E2" w:rsidRPr="00E95C08" w:rsidRDefault="009B5C61" w:rsidP="00AC57FC">
            <w:pPr>
              <w:pStyle w:val="StText"/>
              <w:rPr>
                <w:rFonts w:ascii="Consolas" w:hAnsi="Consolas" w:cs="Consolas"/>
              </w:rPr>
            </w:pPr>
            <w:r w:rsidRPr="009B5C61">
              <w:rPr>
                <w:rFonts w:ascii="Consolas" w:hAnsi="Consolas" w:cs="Consolas"/>
              </w:rPr>
              <w:t>4.6233</w:t>
            </w:r>
            <w:r w:rsidR="00E95C08" w:rsidRPr="00E95C08">
              <w:rPr>
                <w:rFonts w:ascii="Consolas" w:hAnsi="Consolas" w:cs="Consolas"/>
              </w:rPr>
              <w:t>e-006</w:t>
            </w:r>
          </w:p>
        </w:tc>
      </w:tr>
      <w:tr w:rsidR="00E936E2" w14:paraId="57B465F7" w14:textId="77777777" w:rsidTr="00AA69EF">
        <w:tc>
          <w:tcPr>
            <w:tcW w:w="817" w:type="dxa"/>
          </w:tcPr>
          <w:p w14:paraId="5DB2B9FD" w14:textId="77777777" w:rsidR="00E936E2" w:rsidRDefault="009153DC" w:rsidP="009153DC">
            <w:pPr>
              <w:pStyle w:val="NoSpacing"/>
              <w:jc w:val="center"/>
            </w:pPr>
            <w:r>
              <w:t>1</w:t>
            </w:r>
          </w:p>
        </w:tc>
        <w:tc>
          <w:tcPr>
            <w:tcW w:w="1276" w:type="dxa"/>
          </w:tcPr>
          <w:p w14:paraId="2C960411" w14:textId="77777777" w:rsidR="00E936E2" w:rsidRDefault="009153DC" w:rsidP="00E936E2">
            <w:pPr>
              <w:pStyle w:val="NoSpacing"/>
            </w:pPr>
            <w:r>
              <w:t>0.0001/16</w:t>
            </w:r>
          </w:p>
        </w:tc>
        <w:tc>
          <w:tcPr>
            <w:tcW w:w="2268" w:type="dxa"/>
          </w:tcPr>
          <w:p w14:paraId="1226BBE6" w14:textId="42DE2CEA" w:rsidR="00E936E2" w:rsidRPr="00E95C08" w:rsidRDefault="00D90295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12</w:t>
            </w:r>
          </w:p>
        </w:tc>
        <w:tc>
          <w:tcPr>
            <w:tcW w:w="2693" w:type="dxa"/>
          </w:tcPr>
          <w:p w14:paraId="7303111C" w14:textId="791038D6" w:rsidR="00E936E2" w:rsidRPr="00E95C08" w:rsidRDefault="00D90295" w:rsidP="00E936E2">
            <w:pPr>
              <w:pStyle w:val="StText"/>
              <w:rPr>
                <w:rFonts w:ascii="Consolas" w:hAnsi="Consolas" w:cs="Consolas"/>
              </w:rPr>
            </w:pPr>
            <w:r w:rsidRPr="00D90295">
              <w:rPr>
                <w:rFonts w:ascii="Consolas" w:hAnsi="Consolas" w:cs="Consolas"/>
              </w:rPr>
              <w:t>1.600764321096904e-08</w:t>
            </w:r>
          </w:p>
        </w:tc>
      </w:tr>
      <w:tr w:rsidR="00E936E2" w14:paraId="226A9804" w14:textId="77777777" w:rsidTr="00AA69EF">
        <w:tc>
          <w:tcPr>
            <w:tcW w:w="817" w:type="dxa"/>
          </w:tcPr>
          <w:p w14:paraId="3EB8AC3E" w14:textId="77777777" w:rsidR="00E936E2" w:rsidRDefault="009153DC" w:rsidP="009153DC">
            <w:pPr>
              <w:pStyle w:val="NoSpacing"/>
              <w:jc w:val="center"/>
            </w:pPr>
            <w:r>
              <w:t>2</w:t>
            </w:r>
          </w:p>
        </w:tc>
        <w:tc>
          <w:tcPr>
            <w:tcW w:w="1276" w:type="dxa"/>
          </w:tcPr>
          <w:p w14:paraId="4DB4957F" w14:textId="77777777" w:rsidR="00E936E2" w:rsidRPr="009153DC" w:rsidRDefault="009153DC" w:rsidP="00E936E2">
            <w:pPr>
              <w:pStyle w:val="NoSpacing"/>
              <w:rPr>
                <w:vertAlign w:val="superscript"/>
              </w:rPr>
            </w:pPr>
            <w:r>
              <w:t>0.0001/16</w:t>
            </w:r>
            <w:r>
              <w:rPr>
                <w:vertAlign w:val="superscript"/>
              </w:rPr>
              <w:t>2</w:t>
            </w:r>
          </w:p>
        </w:tc>
        <w:tc>
          <w:tcPr>
            <w:tcW w:w="2268" w:type="dxa"/>
          </w:tcPr>
          <w:p w14:paraId="23D81436" w14:textId="5DBFE1B0" w:rsidR="00E936E2" w:rsidRPr="00E95C08" w:rsidRDefault="00D90295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20</w:t>
            </w:r>
          </w:p>
        </w:tc>
        <w:tc>
          <w:tcPr>
            <w:tcW w:w="2693" w:type="dxa"/>
          </w:tcPr>
          <w:p w14:paraId="338C24C0" w14:textId="0EA52937" w:rsidR="00E936E2" w:rsidRPr="00E95C08" w:rsidRDefault="00D90295" w:rsidP="00E936E2">
            <w:pPr>
              <w:pStyle w:val="StText"/>
              <w:rPr>
                <w:rFonts w:ascii="Consolas" w:hAnsi="Consolas" w:cs="Consolas"/>
              </w:rPr>
            </w:pPr>
            <w:r w:rsidRPr="00D90295">
              <w:rPr>
                <w:rFonts w:ascii="Consolas" w:hAnsi="Consolas" w:cs="Consolas"/>
              </w:rPr>
              <w:t>1.602362242891786e-09</w:t>
            </w:r>
          </w:p>
        </w:tc>
      </w:tr>
      <w:tr w:rsidR="00E936E2" w14:paraId="58EF581E" w14:textId="77777777" w:rsidTr="00AA69EF">
        <w:tc>
          <w:tcPr>
            <w:tcW w:w="817" w:type="dxa"/>
          </w:tcPr>
          <w:p w14:paraId="6E56A91E" w14:textId="77777777" w:rsidR="00E936E2" w:rsidRDefault="009153DC" w:rsidP="009153DC">
            <w:pPr>
              <w:pStyle w:val="NoSpacing"/>
              <w:jc w:val="center"/>
            </w:pPr>
            <w:r>
              <w:t>3</w:t>
            </w:r>
          </w:p>
        </w:tc>
        <w:tc>
          <w:tcPr>
            <w:tcW w:w="1276" w:type="dxa"/>
          </w:tcPr>
          <w:p w14:paraId="0DA2D1AC" w14:textId="77777777" w:rsidR="00E936E2" w:rsidRPr="009153DC" w:rsidRDefault="009153DC" w:rsidP="00E936E2">
            <w:pPr>
              <w:pStyle w:val="NoSpacing"/>
              <w:rPr>
                <w:vertAlign w:val="superscript"/>
              </w:rPr>
            </w:pPr>
            <w:r>
              <w:t>0.0001/16</w:t>
            </w:r>
            <w:r>
              <w:rPr>
                <w:vertAlign w:val="superscript"/>
              </w:rPr>
              <w:t>3</w:t>
            </w:r>
          </w:p>
        </w:tc>
        <w:tc>
          <w:tcPr>
            <w:tcW w:w="2268" w:type="dxa"/>
          </w:tcPr>
          <w:p w14:paraId="3A526B02" w14:textId="5622B4BC" w:rsidR="00E936E2" w:rsidRPr="00E95C08" w:rsidRDefault="00D90295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35</w:t>
            </w:r>
          </w:p>
        </w:tc>
        <w:tc>
          <w:tcPr>
            <w:tcW w:w="2693" w:type="dxa"/>
          </w:tcPr>
          <w:p w14:paraId="06DFF60F" w14:textId="59CE9D61" w:rsidR="00E936E2" w:rsidRPr="00E95C08" w:rsidRDefault="00D90295" w:rsidP="00E936E2">
            <w:pPr>
              <w:pStyle w:val="StText"/>
              <w:rPr>
                <w:rFonts w:ascii="Consolas" w:hAnsi="Consolas" w:cs="Consolas"/>
              </w:rPr>
            </w:pPr>
            <w:r w:rsidRPr="00D90295">
              <w:rPr>
                <w:rFonts w:ascii="Consolas" w:hAnsi="Consolas" w:cs="Consolas"/>
              </w:rPr>
              <w:t>1.245501479729683e-10</w:t>
            </w:r>
          </w:p>
        </w:tc>
      </w:tr>
      <w:tr w:rsidR="00E936E2" w14:paraId="350D6D53" w14:textId="77777777" w:rsidTr="00AA69EF">
        <w:trPr>
          <w:trHeight w:val="70"/>
        </w:trPr>
        <w:tc>
          <w:tcPr>
            <w:tcW w:w="817" w:type="dxa"/>
          </w:tcPr>
          <w:p w14:paraId="7114595A" w14:textId="77777777" w:rsidR="00E936E2" w:rsidRDefault="009153DC" w:rsidP="009153DC">
            <w:pPr>
              <w:pStyle w:val="NoSpacing"/>
              <w:jc w:val="center"/>
            </w:pPr>
            <w:r>
              <w:t>4</w:t>
            </w:r>
          </w:p>
        </w:tc>
        <w:tc>
          <w:tcPr>
            <w:tcW w:w="1276" w:type="dxa"/>
          </w:tcPr>
          <w:p w14:paraId="34B4C576" w14:textId="77777777" w:rsidR="00E936E2" w:rsidRPr="009153DC" w:rsidRDefault="009153DC" w:rsidP="00E936E2">
            <w:pPr>
              <w:pStyle w:val="NoSpacing"/>
              <w:rPr>
                <w:vertAlign w:val="superscript"/>
              </w:rPr>
            </w:pPr>
            <w:r>
              <w:t>0.0001/16</w:t>
            </w:r>
            <w:r>
              <w:rPr>
                <w:vertAlign w:val="superscript"/>
              </w:rPr>
              <w:t>4</w:t>
            </w:r>
          </w:p>
        </w:tc>
        <w:tc>
          <w:tcPr>
            <w:tcW w:w="2268" w:type="dxa"/>
          </w:tcPr>
          <w:p w14:paraId="16080BC6" w14:textId="448184F6" w:rsidR="00E936E2" w:rsidRPr="00E95C08" w:rsidRDefault="00D90295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67</w:t>
            </w:r>
          </w:p>
        </w:tc>
        <w:tc>
          <w:tcPr>
            <w:tcW w:w="2693" w:type="dxa"/>
          </w:tcPr>
          <w:p w14:paraId="4DB85E7B" w14:textId="7E651E6F" w:rsidR="00E936E2" w:rsidRPr="00E95C08" w:rsidRDefault="00D90295" w:rsidP="00E936E2">
            <w:pPr>
              <w:pStyle w:val="StText"/>
              <w:rPr>
                <w:rFonts w:ascii="Consolas" w:hAnsi="Consolas" w:cs="Consolas"/>
              </w:rPr>
            </w:pPr>
            <w:r w:rsidRPr="00D90295">
              <w:rPr>
                <w:rFonts w:ascii="Consolas" w:hAnsi="Consolas" w:cs="Consolas"/>
              </w:rPr>
              <w:t>4.708233802830364e-12</w:t>
            </w:r>
          </w:p>
        </w:tc>
      </w:tr>
      <w:tr w:rsidR="00E936E2" w14:paraId="76A5808E" w14:textId="77777777" w:rsidTr="00AA69EF">
        <w:trPr>
          <w:trHeight w:val="70"/>
        </w:trPr>
        <w:tc>
          <w:tcPr>
            <w:tcW w:w="817" w:type="dxa"/>
          </w:tcPr>
          <w:p w14:paraId="5F27DE6B" w14:textId="77777777" w:rsidR="00E936E2" w:rsidRDefault="009153DC" w:rsidP="009153DC">
            <w:pPr>
              <w:pStyle w:val="NoSpacing"/>
              <w:jc w:val="center"/>
            </w:pPr>
            <w:r>
              <w:t>5</w:t>
            </w:r>
          </w:p>
        </w:tc>
        <w:tc>
          <w:tcPr>
            <w:tcW w:w="1276" w:type="dxa"/>
          </w:tcPr>
          <w:p w14:paraId="178CA3D6" w14:textId="77777777" w:rsidR="00E936E2" w:rsidRPr="009153DC" w:rsidRDefault="009153DC" w:rsidP="009153DC">
            <w:pPr>
              <w:pStyle w:val="NoSpacing"/>
              <w:rPr>
                <w:vertAlign w:val="superscript"/>
              </w:rPr>
            </w:pPr>
            <w:r>
              <w:t>0.0001/16</w:t>
            </w:r>
            <w:r>
              <w:rPr>
                <w:vertAlign w:val="superscript"/>
              </w:rPr>
              <w:t>5</w:t>
            </w:r>
          </w:p>
        </w:tc>
        <w:tc>
          <w:tcPr>
            <w:tcW w:w="2268" w:type="dxa"/>
          </w:tcPr>
          <w:p w14:paraId="097610FA" w14:textId="5AC34B64" w:rsidR="00E936E2" w:rsidRPr="00E95C08" w:rsidRDefault="00AD442F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131</w:t>
            </w:r>
          </w:p>
        </w:tc>
        <w:tc>
          <w:tcPr>
            <w:tcW w:w="2693" w:type="dxa"/>
          </w:tcPr>
          <w:p w14:paraId="1175FE32" w14:textId="02DFFA38" w:rsidR="00E936E2" w:rsidRPr="00E95C08" w:rsidRDefault="00AD442F" w:rsidP="00E936E2">
            <w:pPr>
              <w:pStyle w:val="StText"/>
              <w:rPr>
                <w:rFonts w:ascii="Consolas" w:hAnsi="Consolas" w:cs="Consolas"/>
              </w:rPr>
            </w:pPr>
            <w:r w:rsidRPr="00AD442F">
              <w:rPr>
                <w:rFonts w:ascii="Consolas" w:hAnsi="Consolas" w:cs="Consolas"/>
              </w:rPr>
              <w:t>1.709743457922741e-13</w:t>
            </w:r>
          </w:p>
        </w:tc>
      </w:tr>
      <w:tr w:rsidR="00E936E2" w14:paraId="58B591E7" w14:textId="77777777" w:rsidTr="00AA69EF">
        <w:trPr>
          <w:trHeight w:val="70"/>
        </w:trPr>
        <w:tc>
          <w:tcPr>
            <w:tcW w:w="817" w:type="dxa"/>
          </w:tcPr>
          <w:p w14:paraId="4641B0DC" w14:textId="77777777" w:rsidR="00E936E2" w:rsidRDefault="009153DC" w:rsidP="009153DC">
            <w:pPr>
              <w:pStyle w:val="NoSpacing"/>
              <w:jc w:val="center"/>
            </w:pPr>
            <w:r>
              <w:t>6</w:t>
            </w:r>
          </w:p>
        </w:tc>
        <w:tc>
          <w:tcPr>
            <w:tcW w:w="1276" w:type="dxa"/>
          </w:tcPr>
          <w:p w14:paraId="612AC9B4" w14:textId="77777777" w:rsidR="00E936E2" w:rsidRPr="009153DC" w:rsidRDefault="009153DC" w:rsidP="00E936E2">
            <w:pPr>
              <w:pStyle w:val="NoSpacing"/>
              <w:rPr>
                <w:vertAlign w:val="superscript"/>
              </w:rPr>
            </w:pPr>
            <w:r>
              <w:t>0.0001/16</w:t>
            </w:r>
            <w:r>
              <w:rPr>
                <w:vertAlign w:val="superscript"/>
              </w:rPr>
              <w:t>6</w:t>
            </w:r>
          </w:p>
        </w:tc>
        <w:tc>
          <w:tcPr>
            <w:tcW w:w="2268" w:type="dxa"/>
          </w:tcPr>
          <w:p w14:paraId="4188D9CE" w14:textId="7D7D2616" w:rsidR="00E936E2" w:rsidRPr="00E95C08" w:rsidRDefault="0020188C" w:rsidP="009153DC">
            <w:pPr>
              <w:pStyle w:val="StText"/>
              <w:jc w:val="center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256</w:t>
            </w:r>
          </w:p>
        </w:tc>
        <w:tc>
          <w:tcPr>
            <w:tcW w:w="2693" w:type="dxa"/>
          </w:tcPr>
          <w:p w14:paraId="3A187E64" w14:textId="436829D5" w:rsidR="00E936E2" w:rsidRPr="00E95C08" w:rsidRDefault="0020188C" w:rsidP="00E936E2">
            <w:pPr>
              <w:pStyle w:val="StText"/>
              <w:rPr>
                <w:rFonts w:ascii="Consolas" w:hAnsi="Consolas" w:cs="Consolas"/>
              </w:rPr>
            </w:pPr>
            <w:r w:rsidRPr="0020188C">
              <w:rPr>
                <w:rFonts w:ascii="Consolas" w:hAnsi="Consolas" w:cs="Consolas"/>
              </w:rPr>
              <w:t>7.993605777301127e-15</w:t>
            </w:r>
          </w:p>
        </w:tc>
      </w:tr>
    </w:tbl>
    <w:p w14:paraId="48AB2103" w14:textId="77777777" w:rsidR="00E936E2" w:rsidRDefault="00E936E2" w:rsidP="00E936E2">
      <w:r>
        <w:t>Argue why this demonstrates that the error is</w:t>
      </w:r>
      <w:r w:rsidR="00283910">
        <w:t xml:space="preserve"> approximately</w:t>
      </w:r>
      <w:r>
        <w:t xml:space="preserve"> O(</w:t>
      </w:r>
      <w:r>
        <w:rPr>
          <w:i/>
        </w:rPr>
        <w:t>h</w:t>
      </w:r>
      <w:r w:rsidR="00283910">
        <w:rPr>
          <w:vertAlign w:val="superscript"/>
        </w:rPr>
        <w:t>4</w:t>
      </w:r>
      <w:r>
        <w:t>).</w:t>
      </w:r>
      <w:r w:rsidR="00D218AB">
        <w:t xml:space="preserve"> </w:t>
      </w:r>
      <w:r w:rsidR="00D218AB" w:rsidRPr="00D218AB">
        <w:t xml:space="preserve"> </w:t>
      </w:r>
      <w:r w:rsidR="00D218AB">
        <w:t>Recall that if we have twice as many points, the average step size is dropping by half.</w:t>
      </w:r>
    </w:p>
    <w:p w14:paraId="353AD940" w14:textId="1C516C77" w:rsidR="00D218AB" w:rsidRDefault="00221298" w:rsidP="002B07E9">
      <w:pPr>
        <w:pStyle w:val="StText"/>
      </w:pPr>
      <w:r>
        <w:t>It is because when h is divided by 2, the abs error is divided by 2^4. This is what causes the error to be approximately O(</w:t>
      </w:r>
      <w:r>
        <w:rPr>
          <w:i/>
        </w:rPr>
        <w:t>h</w:t>
      </w:r>
      <w:r>
        <w:rPr>
          <w:vertAlign w:val="superscript"/>
        </w:rPr>
        <w:t>4</w:t>
      </w:r>
      <w:r>
        <w:t xml:space="preserve">). </w:t>
      </w:r>
    </w:p>
    <w:p w14:paraId="7ABAD3C3" w14:textId="77777777" w:rsidR="002B07E9" w:rsidRDefault="002B07E9" w:rsidP="002B07E9">
      <w:pPr>
        <w:pStyle w:val="StText"/>
      </w:pPr>
    </w:p>
    <w:p w14:paraId="2DAD4EC8" w14:textId="77777777" w:rsidR="00D93C44" w:rsidRPr="00BC1F10" w:rsidRDefault="00D93C44" w:rsidP="00D93C44">
      <w:pPr>
        <w:spacing w:before="0" w:after="200"/>
      </w:pPr>
      <w:r>
        <w:t xml:space="preserve">What value of </w:t>
      </w:r>
      <w:r>
        <w:rPr>
          <w:i/>
        </w:rPr>
        <w:t>n</w:t>
      </w:r>
      <w:r>
        <w:t xml:space="preserve"> must be used with the 4</w:t>
      </w:r>
      <w:r w:rsidRPr="00BC1F10">
        <w:rPr>
          <w:vertAlign w:val="superscript"/>
        </w:rPr>
        <w:t>th</w:t>
      </w:r>
      <w:r>
        <w:t xml:space="preserve">-order Runge </w:t>
      </w:r>
      <w:proofErr w:type="spellStart"/>
      <w:r>
        <w:t>Kutta</w:t>
      </w:r>
      <w:proofErr w:type="spellEnd"/>
      <w:r>
        <w:t xml:space="preserve"> algorithm to achieve an accuracy of less than </w:t>
      </w:r>
      <w:r w:rsidRPr="009153DC">
        <w:rPr>
          <w:rFonts w:ascii="Symbol" w:hAnsi="Symbol"/>
          <w:i/>
        </w:rPr>
        <w:t></w:t>
      </w:r>
      <w:r>
        <w:rPr>
          <w:vertAlign w:val="subscript"/>
        </w:rPr>
        <w:t>abs</w:t>
      </w:r>
      <w:r>
        <w:t xml:space="preserve"> = 10</w:t>
      </w:r>
      <w:r>
        <w:rPr>
          <w:vertAlign w:val="superscript"/>
        </w:rPr>
        <w:t>–6</w:t>
      </w:r>
      <w:r>
        <w:t xml:space="preserve">.  In Question </w:t>
      </w:r>
      <w:r w:rsidR="008E3747">
        <w:t>4.</w:t>
      </w:r>
      <w:r>
        <w:t>8</w:t>
      </w:r>
      <w:r>
        <w:rPr>
          <w:i/>
        </w:rPr>
        <w:t>e</w:t>
      </w:r>
      <w:r>
        <w:t xml:space="preserve">, </w:t>
      </w:r>
      <w:proofErr w:type="spellStart"/>
      <w:r>
        <w:t>Dormand</w:t>
      </w:r>
      <w:proofErr w:type="spellEnd"/>
      <w:r>
        <w:t xml:space="preserve">-Prince used </w:t>
      </w:r>
      <w:r>
        <w:rPr>
          <w:i/>
        </w:rPr>
        <w:t xml:space="preserve">n </w:t>
      </w:r>
      <w:r>
        <w:t>= 18 points and therefore 7(</w:t>
      </w:r>
      <w:r>
        <w:rPr>
          <w:i/>
        </w:rPr>
        <w:t>n</w:t>
      </w:r>
      <w:r>
        <w:t xml:space="preserve"> – 1) = 119 function evaluations.  Compare this with the number of evaluations of the argument </w:t>
      </w:r>
      <w:r>
        <w:rPr>
          <w:i/>
        </w:rPr>
        <w:t>f</w:t>
      </w:r>
      <w:r>
        <w:t xml:space="preserve"> in </w:t>
      </w:r>
      <w:r w:rsidRPr="00C479F9">
        <w:rPr>
          <w:rFonts w:ascii="Consolas" w:hAnsi="Consolas" w:cs="Consolas"/>
        </w:rPr>
        <w:t>rk4</w:t>
      </w:r>
      <w:r>
        <w:t>.</w:t>
      </w:r>
    </w:p>
    <w:p w14:paraId="6060A270" w14:textId="4301C3AA" w:rsidR="00216DA6" w:rsidRDefault="00953549" w:rsidP="00D218AB">
      <w:pPr>
        <w:pStyle w:val="StText"/>
      </w:pPr>
      <w:r>
        <w:t xml:space="preserve">For the Runge </w:t>
      </w:r>
      <w:proofErr w:type="spellStart"/>
      <w:r>
        <w:t>Kutta</w:t>
      </w:r>
      <w:proofErr w:type="spellEnd"/>
      <w:r>
        <w:t xml:space="preserve"> method it was observed that:</w:t>
      </w:r>
    </w:p>
    <w:p w14:paraId="48E84085" w14:textId="77777777" w:rsidR="008569AD" w:rsidRDefault="008569AD" w:rsidP="00D218AB">
      <w:pPr>
        <w:pStyle w:val="St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1276"/>
        <w:gridCol w:w="2460"/>
        <w:gridCol w:w="2977"/>
      </w:tblGrid>
      <w:tr w:rsidR="00953549" w:rsidRPr="00AA69EF" w14:paraId="32E362E5" w14:textId="77777777" w:rsidTr="00EA74F6">
        <w:tc>
          <w:tcPr>
            <w:tcW w:w="817" w:type="dxa"/>
          </w:tcPr>
          <w:p w14:paraId="415CAF92" w14:textId="69C36934" w:rsidR="00953549" w:rsidRDefault="008569AD" w:rsidP="00EA74F6">
            <w:pPr>
              <w:pStyle w:val="NoSpacing"/>
              <w:jc w:val="right"/>
            </w:pPr>
            <w:r>
              <w:t xml:space="preserve">n </w:t>
            </w:r>
          </w:p>
        </w:tc>
        <w:tc>
          <w:tcPr>
            <w:tcW w:w="1276" w:type="dxa"/>
          </w:tcPr>
          <w:p w14:paraId="1BC845B7" w14:textId="1D6E23F7" w:rsidR="00953549" w:rsidRDefault="008569AD" w:rsidP="00EA74F6">
            <w:pPr>
              <w:pStyle w:val="NoSpacing"/>
            </w:pPr>
            <w:r>
              <w:t>h</w:t>
            </w:r>
          </w:p>
        </w:tc>
        <w:tc>
          <w:tcPr>
            <w:tcW w:w="2268" w:type="dxa"/>
          </w:tcPr>
          <w:p w14:paraId="6D273081" w14:textId="132C647E" w:rsidR="00953549" w:rsidRPr="00AA69EF" w:rsidRDefault="008569AD" w:rsidP="00EA74F6">
            <w:pPr>
              <w:pStyle w:val="StTex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 xml:space="preserve">Approximation </w:t>
            </w:r>
          </w:p>
        </w:tc>
        <w:tc>
          <w:tcPr>
            <w:tcW w:w="2977" w:type="dxa"/>
          </w:tcPr>
          <w:p w14:paraId="137CB974" w14:textId="4F5A0E45" w:rsidR="00953549" w:rsidRPr="00AA69EF" w:rsidRDefault="008569AD" w:rsidP="00EA74F6">
            <w:pPr>
              <w:pStyle w:val="StTex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>Error</w:t>
            </w:r>
          </w:p>
        </w:tc>
      </w:tr>
      <w:tr w:rsidR="008569AD" w:rsidRPr="00AA69EF" w14:paraId="5B64BF0A" w14:textId="77777777" w:rsidTr="00EA74F6">
        <w:tc>
          <w:tcPr>
            <w:tcW w:w="817" w:type="dxa"/>
          </w:tcPr>
          <w:p w14:paraId="5855B72B" w14:textId="40948278" w:rsidR="008569AD" w:rsidRDefault="008569AD" w:rsidP="008569AD">
            <w:pPr>
              <w:pStyle w:val="NoSpacing"/>
              <w:jc w:val="right"/>
            </w:pPr>
            <w:r>
              <w:t>21</w:t>
            </w:r>
          </w:p>
        </w:tc>
        <w:tc>
          <w:tcPr>
            <w:tcW w:w="1276" w:type="dxa"/>
          </w:tcPr>
          <w:p w14:paraId="6B60CD80" w14:textId="1C5E18E0" w:rsidR="008569AD" w:rsidRDefault="008569AD" w:rsidP="008569AD">
            <w:pPr>
              <w:pStyle w:val="NoSpacing"/>
            </w:pPr>
            <w:r>
              <w:t>0.05</w:t>
            </w:r>
          </w:p>
        </w:tc>
        <w:tc>
          <w:tcPr>
            <w:tcW w:w="2268" w:type="dxa"/>
          </w:tcPr>
          <w:p w14:paraId="7BB8A261" w14:textId="60ED16B3" w:rsidR="008569AD" w:rsidRPr="00AA69EF" w:rsidRDefault="008569AD" w:rsidP="008569AD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</w:t>
            </w:r>
            <w:r>
              <w:rPr>
                <w:rFonts w:ascii="Consolas" w:hAnsi="Consolas" w:cs="Consolas"/>
              </w:rPr>
              <w:t>.</w:t>
            </w:r>
            <w:r w:rsidRPr="00081E12">
              <w:rPr>
                <w:rFonts w:ascii="Consolas" w:hAnsi="Consolas" w:cs="Consolas"/>
              </w:rPr>
              <w:t>604219980033546</w:t>
            </w:r>
          </w:p>
        </w:tc>
        <w:tc>
          <w:tcPr>
            <w:tcW w:w="2977" w:type="dxa"/>
          </w:tcPr>
          <w:p w14:paraId="753A5F3E" w14:textId="028CBC41" w:rsidR="008569AD" w:rsidRPr="00AA69EF" w:rsidRDefault="008569AD" w:rsidP="008569AD">
            <w:pPr>
              <w:pStyle w:val="StText"/>
              <w:rPr>
                <w:rFonts w:ascii="Consolas" w:hAnsi="Consolas" w:cs="Consolas"/>
              </w:rPr>
            </w:pPr>
            <w:r w:rsidRPr="006970B6">
              <w:rPr>
                <w:rFonts w:ascii="Consolas" w:hAnsi="Consolas" w:cs="Consolas"/>
              </w:rPr>
              <w:t>4.8809e-06</w:t>
            </w:r>
          </w:p>
        </w:tc>
      </w:tr>
      <w:tr w:rsidR="008569AD" w:rsidRPr="00AA69EF" w14:paraId="719E4C1B" w14:textId="77777777" w:rsidTr="00EA74F6">
        <w:tc>
          <w:tcPr>
            <w:tcW w:w="817" w:type="dxa"/>
          </w:tcPr>
          <w:p w14:paraId="2566BF76" w14:textId="6C1EBA50" w:rsidR="008569AD" w:rsidRDefault="008569AD" w:rsidP="008569AD">
            <w:pPr>
              <w:pStyle w:val="NoSpacing"/>
              <w:jc w:val="right"/>
            </w:pPr>
            <w:r>
              <w:t>41</w:t>
            </w:r>
          </w:p>
        </w:tc>
        <w:tc>
          <w:tcPr>
            <w:tcW w:w="1276" w:type="dxa"/>
          </w:tcPr>
          <w:p w14:paraId="71CBD35A" w14:textId="71DE91D0" w:rsidR="008569AD" w:rsidRDefault="008569AD" w:rsidP="008569AD">
            <w:pPr>
              <w:pStyle w:val="NoSpacing"/>
            </w:pPr>
            <w:r>
              <w:t>0.025</w:t>
            </w:r>
          </w:p>
        </w:tc>
        <w:tc>
          <w:tcPr>
            <w:tcW w:w="2268" w:type="dxa"/>
          </w:tcPr>
          <w:p w14:paraId="33781A75" w14:textId="028CC7FC" w:rsidR="008569AD" w:rsidRPr="00AA69EF" w:rsidRDefault="008569AD" w:rsidP="008569AD">
            <w:pPr>
              <w:pStyle w:val="StText"/>
              <w:rPr>
                <w:rFonts w:ascii="Consolas" w:hAnsi="Consolas" w:cs="Consolas"/>
              </w:rPr>
            </w:pPr>
            <w:r w:rsidRPr="00AA69EF">
              <w:rPr>
                <w:rFonts w:ascii="Consolas" w:hAnsi="Consolas" w:cs="Consolas"/>
              </w:rPr>
              <w:t>2.</w:t>
            </w:r>
            <w:r w:rsidRPr="00081E12">
              <w:rPr>
                <w:rFonts w:ascii="Consolas" w:hAnsi="Consolas" w:cs="Consolas"/>
              </w:rPr>
              <w:t>604215391440248</w:t>
            </w:r>
          </w:p>
        </w:tc>
        <w:tc>
          <w:tcPr>
            <w:tcW w:w="2977" w:type="dxa"/>
          </w:tcPr>
          <w:p w14:paraId="219BD099" w14:textId="6DE0C5EB" w:rsidR="008569AD" w:rsidRPr="006970B6" w:rsidRDefault="008569AD" w:rsidP="008569AD">
            <w:pPr>
              <w:pStyle w:val="StText"/>
              <w:rPr>
                <w:rFonts w:ascii="Consolas" w:hAnsi="Consolas" w:cs="Consolas"/>
              </w:rPr>
            </w:pPr>
            <w:r w:rsidRPr="006970B6">
              <w:rPr>
                <w:rFonts w:ascii="Consolas" w:hAnsi="Consolas" w:cs="Consolas"/>
              </w:rPr>
              <w:t>2.9234e-07</w:t>
            </w:r>
          </w:p>
        </w:tc>
      </w:tr>
    </w:tbl>
    <w:p w14:paraId="6F5DD801" w14:textId="55BC8202" w:rsidR="008569AD" w:rsidRDefault="008569AD" w:rsidP="00D218AB">
      <w:pPr>
        <w:pStyle w:val="StText"/>
      </w:pPr>
    </w:p>
    <w:p w14:paraId="3BD467D6" w14:textId="7559B182" w:rsidR="00323579" w:rsidRDefault="00323579" w:rsidP="00D218AB">
      <w:pPr>
        <w:pStyle w:val="StText"/>
      </w:pPr>
      <w:proofErr w:type="gramStart"/>
      <w:r>
        <w:t>So</w:t>
      </w:r>
      <w:proofErr w:type="gramEnd"/>
      <w:r>
        <w:t xml:space="preserve"> the n is in between 21 and 41.</w:t>
      </w:r>
    </w:p>
    <w:p w14:paraId="2488E57B" w14:textId="77777777" w:rsidR="00323579" w:rsidRDefault="00323579" w:rsidP="00323579">
      <w:pPr>
        <w:pStyle w:val="StText"/>
        <w:ind w:left="720"/>
      </w:pPr>
      <w:r>
        <w:t>for n = 21:41</w:t>
      </w:r>
    </w:p>
    <w:p w14:paraId="32D8678A" w14:textId="77777777" w:rsidR="00323579" w:rsidRDefault="00323579" w:rsidP="00323579">
      <w:pPr>
        <w:pStyle w:val="StText"/>
        <w:ind w:left="720"/>
      </w:pPr>
      <w:r>
        <w:t xml:space="preserve">   [t4c, y4c] = rk</w:t>
      </w:r>
      <w:proofErr w:type="gramStart"/>
      <w:r>
        <w:t>4( @</w:t>
      </w:r>
      <w:proofErr w:type="gramEnd"/>
      <w:r>
        <w:t>f4c, [0, 1], 1, n);</w:t>
      </w:r>
    </w:p>
    <w:p w14:paraId="3308FA64" w14:textId="77777777" w:rsidR="00323579" w:rsidRDefault="00323579" w:rsidP="00323579">
      <w:pPr>
        <w:pStyle w:val="StText"/>
        <w:ind w:left="720"/>
      </w:pPr>
      <w:r>
        <w:t xml:space="preserve">   if abs(y4c(end)-2.</w:t>
      </w:r>
      <w:proofErr w:type="gramStart"/>
      <w:r>
        <w:t>604215099096980)&lt;</w:t>
      </w:r>
      <w:proofErr w:type="gramEnd"/>
      <w:r>
        <w:t>1e-6</w:t>
      </w:r>
    </w:p>
    <w:p w14:paraId="7A7A9F53" w14:textId="77777777" w:rsidR="00323579" w:rsidRDefault="00323579" w:rsidP="00323579">
      <w:pPr>
        <w:pStyle w:val="StText"/>
        <w:ind w:left="720"/>
      </w:pPr>
      <w:r>
        <w:t xml:space="preserve">       n</w:t>
      </w:r>
    </w:p>
    <w:p w14:paraId="4D3F1A8E" w14:textId="77777777" w:rsidR="00323579" w:rsidRDefault="00323579" w:rsidP="00323579">
      <w:pPr>
        <w:pStyle w:val="StText"/>
        <w:ind w:left="720"/>
      </w:pPr>
      <w:r>
        <w:lastRenderedPageBreak/>
        <w:t xml:space="preserve">       break</w:t>
      </w:r>
    </w:p>
    <w:p w14:paraId="08EA868A" w14:textId="77777777" w:rsidR="00323579" w:rsidRDefault="00323579" w:rsidP="00323579">
      <w:pPr>
        <w:pStyle w:val="StText"/>
        <w:ind w:left="720"/>
      </w:pPr>
      <w:r>
        <w:t xml:space="preserve">   end</w:t>
      </w:r>
    </w:p>
    <w:p w14:paraId="28382484" w14:textId="77777777" w:rsidR="00323579" w:rsidRDefault="00323579" w:rsidP="00323579">
      <w:pPr>
        <w:pStyle w:val="StText"/>
        <w:ind w:left="720"/>
      </w:pPr>
      <w:r>
        <w:t>end</w:t>
      </w:r>
    </w:p>
    <w:p w14:paraId="0CFBCE5A" w14:textId="35301CB9" w:rsidR="00323579" w:rsidRDefault="00323579" w:rsidP="00D218AB">
      <w:pPr>
        <w:pStyle w:val="StText"/>
      </w:pPr>
    </w:p>
    <w:p w14:paraId="11CAC69E" w14:textId="0FC8698E" w:rsidR="00323579" w:rsidRDefault="00323579" w:rsidP="00D218AB">
      <w:pPr>
        <w:pStyle w:val="StText"/>
      </w:pPr>
      <w:r>
        <w:t>&gt;&gt; n = 31</w:t>
      </w:r>
    </w:p>
    <w:p w14:paraId="22508E59" w14:textId="77777777" w:rsidR="00323579" w:rsidRDefault="00323579" w:rsidP="00D218AB">
      <w:pPr>
        <w:pStyle w:val="StText"/>
      </w:pPr>
    </w:p>
    <w:p w14:paraId="448B88CC" w14:textId="59E28CA7" w:rsidR="008569AD" w:rsidRDefault="00D5164C" w:rsidP="00D218AB">
      <w:pPr>
        <w:pStyle w:val="StText"/>
      </w:pPr>
      <w:r>
        <w:t>So,</w:t>
      </w:r>
      <w:r w:rsidR="008569AD">
        <w:t xml:space="preserve"> </w:t>
      </w:r>
      <w:proofErr w:type="gramStart"/>
      <w:r w:rsidR="008569AD">
        <w:t>in order to</w:t>
      </w:r>
      <w:proofErr w:type="gramEnd"/>
      <w:r w:rsidR="008569AD">
        <w:t xml:space="preserve"> get </w:t>
      </w:r>
      <w:r>
        <w:t xml:space="preserve">an </w:t>
      </w:r>
      <w:r w:rsidRPr="009153DC">
        <w:rPr>
          <w:rFonts w:ascii="Symbol" w:hAnsi="Symbol"/>
          <w:i/>
        </w:rPr>
        <w:t></w:t>
      </w:r>
      <w:r>
        <w:rPr>
          <w:vertAlign w:val="subscript"/>
        </w:rPr>
        <w:t>abs</w:t>
      </w:r>
      <w:r>
        <w:t xml:space="preserve"> error less than 1e-6, the n value was </w:t>
      </w:r>
      <w:r w:rsidR="00323579">
        <w:t>3</w:t>
      </w:r>
      <w:r>
        <w:t xml:space="preserve">1. This results in </w:t>
      </w:r>
      <w:r w:rsidR="00F72FDC">
        <w:t>4</w:t>
      </w:r>
      <w:r>
        <w:t>(</w:t>
      </w:r>
      <w:r w:rsidR="00323579">
        <w:t>3</w:t>
      </w:r>
      <w:r>
        <w:t>1 – 1)</w:t>
      </w:r>
      <w:r w:rsidR="0028619A">
        <w:t xml:space="preserve"> = </w:t>
      </w:r>
      <w:r w:rsidR="00F72FDC">
        <w:t>1</w:t>
      </w:r>
      <w:r w:rsidR="00323579">
        <w:t>20</w:t>
      </w:r>
      <w:r w:rsidR="0028619A">
        <w:t xml:space="preserve"> function evaluations. </w:t>
      </w:r>
      <w:r w:rsidR="00323579">
        <w:t>The</w:t>
      </w:r>
      <w:r w:rsidR="0028619A">
        <w:t xml:space="preserve"> function evaluation</w:t>
      </w:r>
      <w:r w:rsidR="00674D98">
        <w:t>s</w:t>
      </w:r>
      <w:r w:rsidR="00323579">
        <w:t xml:space="preserve"> are</w:t>
      </w:r>
      <w:r w:rsidR="00323579">
        <w:t xml:space="preserve"> very close </w:t>
      </w:r>
      <w:r w:rsidR="00674D98">
        <w:t>when compared to dp45’s 119</w:t>
      </w:r>
      <w:r w:rsidR="001A31B1">
        <w:t xml:space="preserve">. </w:t>
      </w:r>
      <w:r w:rsidR="00323579">
        <w:t>However, there might be differences in other cases.</w:t>
      </w:r>
    </w:p>
    <w:p w14:paraId="55B08B40" w14:textId="77777777" w:rsidR="00E936E2" w:rsidRDefault="00E936E2" w:rsidP="00E936E2">
      <w:pPr>
        <w:spacing w:before="0" w:after="200"/>
        <w:rPr>
          <w:b/>
          <w:color w:val="FF0000"/>
        </w:rPr>
      </w:pPr>
      <w:r>
        <w:rPr>
          <w:b/>
          <w:color w:val="FF0000"/>
        </w:rPr>
        <w:br w:type="page"/>
      </w:r>
    </w:p>
    <w:p w14:paraId="70DAE9A4" w14:textId="77777777" w:rsidR="008F1BB6" w:rsidRPr="00642BA2" w:rsidRDefault="00F9221C" w:rsidP="008F1BB6">
      <w:r>
        <w:rPr>
          <w:b/>
          <w:color w:val="FF0000"/>
        </w:rPr>
        <w:lastRenderedPageBreak/>
        <w:t>4</w:t>
      </w:r>
      <w:r w:rsidR="008F1BB6" w:rsidRPr="00642BA2">
        <w:rPr>
          <w:b/>
          <w:color w:val="FF0000"/>
        </w:rPr>
        <w:t>.9</w:t>
      </w:r>
      <w:r w:rsidR="008F1BB6" w:rsidRPr="00642BA2">
        <w:t xml:space="preserve"> Did you remember to copy your entire functions </w:t>
      </w:r>
      <w:r w:rsidR="00BC1F10">
        <w:rPr>
          <w:rFonts w:ascii="Consolas" w:hAnsi="Consolas" w:cs="Consolas"/>
        </w:rPr>
        <w:t>dp45</w:t>
      </w:r>
      <w:r w:rsidR="009670FF">
        <w:t xml:space="preserve"> </w:t>
      </w:r>
      <w:r w:rsidR="008F1BB6" w:rsidRPr="00642BA2">
        <w:t xml:space="preserve">into Question </w:t>
      </w:r>
      <w:r>
        <w:t>4</w:t>
      </w:r>
      <w:r w:rsidR="008F1BB6" w:rsidRPr="00642BA2">
        <w:t>.7?  That is, all comments and all code?</w:t>
      </w:r>
    </w:p>
    <w:p w14:paraId="19423F27" w14:textId="599D53D6" w:rsidR="00530BE8" w:rsidRPr="002B07E9" w:rsidRDefault="002B07E9" w:rsidP="00821FF9">
      <w:pPr>
        <w:rPr>
          <w:color w:val="00B0F0"/>
        </w:rPr>
      </w:pPr>
      <w:r w:rsidRPr="002B07E9">
        <w:rPr>
          <w:color w:val="00B0F0"/>
        </w:rPr>
        <w:t>Yes</w:t>
      </w:r>
    </w:p>
    <w:sectPr w:rsidR="00530BE8" w:rsidRPr="002B07E9" w:rsidSect="00740957">
      <w:footerReference w:type="default" r:id="rId16"/>
      <w:pgSz w:w="12240" w:h="15840"/>
      <w:pgMar w:top="1440" w:right="1440" w:bottom="1440" w:left="2160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9F5482" w14:textId="77777777" w:rsidR="00A462DF" w:rsidRDefault="00A462DF" w:rsidP="002B5F2F">
      <w:pPr>
        <w:spacing w:before="0" w:after="0" w:line="240" w:lineRule="auto"/>
      </w:pPr>
      <w:r>
        <w:separator/>
      </w:r>
    </w:p>
  </w:endnote>
  <w:endnote w:type="continuationSeparator" w:id="0">
    <w:p w14:paraId="17AB85CA" w14:textId="77777777" w:rsidR="00A462DF" w:rsidRDefault="00A462DF" w:rsidP="002B5F2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+mn-ea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35115704"/>
      <w:docPartObj>
        <w:docPartGallery w:val="Page Numbers (Bottom of Page)"/>
        <w:docPartUnique/>
      </w:docPartObj>
    </w:sdtPr>
    <w:sdtEndPr/>
    <w:sdtContent>
      <w:p w14:paraId="11E43D7F" w14:textId="77777777" w:rsidR="00BC1F10" w:rsidRDefault="00484E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C7756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7C17F4F2" w14:textId="77777777" w:rsidR="00BC1F10" w:rsidRPr="002B5F2F" w:rsidRDefault="00BC1F1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3075F9" w14:textId="77777777" w:rsidR="00A462DF" w:rsidRDefault="00A462DF" w:rsidP="002B5F2F">
      <w:pPr>
        <w:spacing w:before="0" w:after="0" w:line="240" w:lineRule="auto"/>
      </w:pPr>
      <w:r>
        <w:separator/>
      </w:r>
    </w:p>
  </w:footnote>
  <w:footnote w:type="continuationSeparator" w:id="0">
    <w:p w14:paraId="2BE329CF" w14:textId="77777777" w:rsidR="00A462DF" w:rsidRDefault="00A462DF" w:rsidP="002B5F2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9E2D0B"/>
    <w:multiLevelType w:val="hybridMultilevel"/>
    <w:tmpl w:val="1DF0F27A"/>
    <w:lvl w:ilvl="0" w:tplc="B130F2D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640493"/>
    <w:multiLevelType w:val="multilevel"/>
    <w:tmpl w:val="F6D60560"/>
    <w:lvl w:ilvl="0">
      <w:start w:val="1"/>
      <w:numFmt w:val="decimal"/>
      <w:lvlText w:val="%1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54" w:hanging="45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4" w:hanging="45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54" w:hanging="454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4" w:hanging="454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54" w:hanging="454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54" w:hanging="45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54" w:hanging="454"/>
      </w:pPr>
      <w:rPr>
        <w:rFonts w:hint="default"/>
      </w:rPr>
    </w:lvl>
  </w:abstractNum>
  <w:abstractNum w:abstractNumId="2" w15:restartNumberingAfterBreak="0">
    <w:nsid w:val="279659E9"/>
    <w:multiLevelType w:val="hybridMultilevel"/>
    <w:tmpl w:val="FCCA98B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5319AE"/>
    <w:multiLevelType w:val="hybridMultilevel"/>
    <w:tmpl w:val="A4BAE92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757924"/>
    <w:multiLevelType w:val="hybridMultilevel"/>
    <w:tmpl w:val="3AAAF4D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31480D"/>
    <w:multiLevelType w:val="hybridMultilevel"/>
    <w:tmpl w:val="D0F622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15238C"/>
    <w:multiLevelType w:val="hybridMultilevel"/>
    <w:tmpl w:val="C1BE0EB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1E7BB3"/>
    <w:multiLevelType w:val="hybridMultilevel"/>
    <w:tmpl w:val="C00C0F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EC3D8F"/>
    <w:multiLevelType w:val="hybridMultilevel"/>
    <w:tmpl w:val="B54000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FE0A30"/>
    <w:multiLevelType w:val="hybridMultilevel"/>
    <w:tmpl w:val="EBEA16EC"/>
    <w:lvl w:ilvl="0" w:tplc="1009000F">
      <w:start w:val="1"/>
      <w:numFmt w:val="decimal"/>
      <w:lvlText w:val="%1."/>
      <w:lvlJc w:val="left"/>
      <w:pPr>
        <w:ind w:left="771" w:hanging="360"/>
      </w:pPr>
    </w:lvl>
    <w:lvl w:ilvl="1" w:tplc="10090019" w:tentative="1">
      <w:start w:val="1"/>
      <w:numFmt w:val="lowerLetter"/>
      <w:lvlText w:val="%2."/>
      <w:lvlJc w:val="left"/>
      <w:pPr>
        <w:ind w:left="1491" w:hanging="360"/>
      </w:pPr>
    </w:lvl>
    <w:lvl w:ilvl="2" w:tplc="1009001B" w:tentative="1">
      <w:start w:val="1"/>
      <w:numFmt w:val="lowerRoman"/>
      <w:lvlText w:val="%3."/>
      <w:lvlJc w:val="right"/>
      <w:pPr>
        <w:ind w:left="2211" w:hanging="180"/>
      </w:pPr>
    </w:lvl>
    <w:lvl w:ilvl="3" w:tplc="1009000F" w:tentative="1">
      <w:start w:val="1"/>
      <w:numFmt w:val="decimal"/>
      <w:lvlText w:val="%4."/>
      <w:lvlJc w:val="left"/>
      <w:pPr>
        <w:ind w:left="2931" w:hanging="360"/>
      </w:pPr>
    </w:lvl>
    <w:lvl w:ilvl="4" w:tplc="10090019" w:tentative="1">
      <w:start w:val="1"/>
      <w:numFmt w:val="lowerLetter"/>
      <w:lvlText w:val="%5."/>
      <w:lvlJc w:val="left"/>
      <w:pPr>
        <w:ind w:left="3651" w:hanging="360"/>
      </w:pPr>
    </w:lvl>
    <w:lvl w:ilvl="5" w:tplc="1009001B" w:tentative="1">
      <w:start w:val="1"/>
      <w:numFmt w:val="lowerRoman"/>
      <w:lvlText w:val="%6."/>
      <w:lvlJc w:val="right"/>
      <w:pPr>
        <w:ind w:left="4371" w:hanging="180"/>
      </w:pPr>
    </w:lvl>
    <w:lvl w:ilvl="6" w:tplc="1009000F" w:tentative="1">
      <w:start w:val="1"/>
      <w:numFmt w:val="decimal"/>
      <w:lvlText w:val="%7."/>
      <w:lvlJc w:val="left"/>
      <w:pPr>
        <w:ind w:left="5091" w:hanging="360"/>
      </w:pPr>
    </w:lvl>
    <w:lvl w:ilvl="7" w:tplc="10090019" w:tentative="1">
      <w:start w:val="1"/>
      <w:numFmt w:val="lowerLetter"/>
      <w:lvlText w:val="%8."/>
      <w:lvlJc w:val="left"/>
      <w:pPr>
        <w:ind w:left="5811" w:hanging="360"/>
      </w:pPr>
    </w:lvl>
    <w:lvl w:ilvl="8" w:tplc="1009001B" w:tentative="1">
      <w:start w:val="1"/>
      <w:numFmt w:val="lowerRoman"/>
      <w:lvlText w:val="%9."/>
      <w:lvlJc w:val="right"/>
      <w:pPr>
        <w:ind w:left="6531" w:hanging="180"/>
      </w:pPr>
    </w:lvl>
  </w:abstractNum>
  <w:abstractNum w:abstractNumId="10" w15:restartNumberingAfterBreak="0">
    <w:nsid w:val="5D18302F"/>
    <w:multiLevelType w:val="multilevel"/>
    <w:tmpl w:val="C59217C4"/>
    <w:lvl w:ilvl="0">
      <w:start w:val="1"/>
      <w:numFmt w:val="upperLetter"/>
      <w:lvlText w:val="Appendix %1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7"/>
        </w:tabs>
        <w:ind w:left="0" w:firstLine="0"/>
      </w:pPr>
      <w:rPr>
        <w:rFonts w:hint="default"/>
      </w:rPr>
    </w:lvl>
  </w:abstractNum>
  <w:abstractNum w:abstractNumId="11" w15:restartNumberingAfterBreak="0">
    <w:nsid w:val="5D7057FD"/>
    <w:multiLevelType w:val="multilevel"/>
    <w:tmpl w:val="DCF89938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5DF41E5D"/>
    <w:multiLevelType w:val="hybridMultilevel"/>
    <w:tmpl w:val="0EF88D4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B210D2"/>
    <w:multiLevelType w:val="multilevel"/>
    <w:tmpl w:val="E1CAAD7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711C0C24"/>
    <w:multiLevelType w:val="hybridMultilevel"/>
    <w:tmpl w:val="D0F622D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0"/>
  </w:num>
  <w:num w:numId="4">
    <w:abstractNumId w:val="13"/>
  </w:num>
  <w:num w:numId="5">
    <w:abstractNumId w:val="11"/>
  </w:num>
  <w:num w:numId="6">
    <w:abstractNumId w:val="4"/>
  </w:num>
  <w:num w:numId="7">
    <w:abstractNumId w:val="7"/>
  </w:num>
  <w:num w:numId="8">
    <w:abstractNumId w:val="2"/>
  </w:num>
  <w:num w:numId="9">
    <w:abstractNumId w:val="14"/>
  </w:num>
  <w:num w:numId="10">
    <w:abstractNumId w:val="3"/>
  </w:num>
  <w:num w:numId="11">
    <w:abstractNumId w:val="6"/>
  </w:num>
  <w:num w:numId="12">
    <w:abstractNumId w:val="8"/>
  </w:num>
  <w:num w:numId="13">
    <w:abstractNumId w:val="12"/>
  </w:num>
  <w:num w:numId="14">
    <w:abstractNumId w:val="9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B5F2F"/>
    <w:rsid w:val="00004233"/>
    <w:rsid w:val="0000612F"/>
    <w:rsid w:val="00011075"/>
    <w:rsid w:val="00011F34"/>
    <w:rsid w:val="00017215"/>
    <w:rsid w:val="00045611"/>
    <w:rsid w:val="00051D42"/>
    <w:rsid w:val="000527C9"/>
    <w:rsid w:val="000703C7"/>
    <w:rsid w:val="000733E1"/>
    <w:rsid w:val="000733F1"/>
    <w:rsid w:val="00074B9B"/>
    <w:rsid w:val="000763ED"/>
    <w:rsid w:val="00077686"/>
    <w:rsid w:val="00080D65"/>
    <w:rsid w:val="00081E12"/>
    <w:rsid w:val="0008588E"/>
    <w:rsid w:val="00094DA7"/>
    <w:rsid w:val="000A679D"/>
    <w:rsid w:val="000A7256"/>
    <w:rsid w:val="000B4E50"/>
    <w:rsid w:val="000C0976"/>
    <w:rsid w:val="000C7199"/>
    <w:rsid w:val="000F0805"/>
    <w:rsid w:val="000F1479"/>
    <w:rsid w:val="000F18E7"/>
    <w:rsid w:val="000F7B28"/>
    <w:rsid w:val="0010194C"/>
    <w:rsid w:val="00107270"/>
    <w:rsid w:val="001263F1"/>
    <w:rsid w:val="00143DBF"/>
    <w:rsid w:val="00144B01"/>
    <w:rsid w:val="0015326D"/>
    <w:rsid w:val="001532F0"/>
    <w:rsid w:val="001653D7"/>
    <w:rsid w:val="00167E6D"/>
    <w:rsid w:val="0017065A"/>
    <w:rsid w:val="00175BD2"/>
    <w:rsid w:val="001811AF"/>
    <w:rsid w:val="00181BF2"/>
    <w:rsid w:val="00183FBF"/>
    <w:rsid w:val="0018596E"/>
    <w:rsid w:val="001904AD"/>
    <w:rsid w:val="001A1D65"/>
    <w:rsid w:val="001A31B1"/>
    <w:rsid w:val="001A3C66"/>
    <w:rsid w:val="001B4363"/>
    <w:rsid w:val="001C5071"/>
    <w:rsid w:val="001C5CEC"/>
    <w:rsid w:val="001D3C99"/>
    <w:rsid w:val="001D69F8"/>
    <w:rsid w:val="001E574D"/>
    <w:rsid w:val="0020188C"/>
    <w:rsid w:val="00213A43"/>
    <w:rsid w:val="00216DA6"/>
    <w:rsid w:val="00221298"/>
    <w:rsid w:val="00225F61"/>
    <w:rsid w:val="00241C21"/>
    <w:rsid w:val="00250BB7"/>
    <w:rsid w:val="00253E4E"/>
    <w:rsid w:val="0025470E"/>
    <w:rsid w:val="00262AB3"/>
    <w:rsid w:val="002650AF"/>
    <w:rsid w:val="0026596A"/>
    <w:rsid w:val="00283910"/>
    <w:rsid w:val="0028619A"/>
    <w:rsid w:val="002866A6"/>
    <w:rsid w:val="00286D55"/>
    <w:rsid w:val="00292F3C"/>
    <w:rsid w:val="002960BA"/>
    <w:rsid w:val="002A2722"/>
    <w:rsid w:val="002A5F68"/>
    <w:rsid w:val="002B07E9"/>
    <w:rsid w:val="002B5F2F"/>
    <w:rsid w:val="002B6FAD"/>
    <w:rsid w:val="002C0D10"/>
    <w:rsid w:val="002C13CB"/>
    <w:rsid w:val="002C2E10"/>
    <w:rsid w:val="002C534D"/>
    <w:rsid w:val="002C7285"/>
    <w:rsid w:val="002D2FCE"/>
    <w:rsid w:val="002D33FA"/>
    <w:rsid w:val="002E0AFE"/>
    <w:rsid w:val="002E4269"/>
    <w:rsid w:val="002F0F4F"/>
    <w:rsid w:val="002F2F5B"/>
    <w:rsid w:val="00303CEF"/>
    <w:rsid w:val="003058D0"/>
    <w:rsid w:val="003219C7"/>
    <w:rsid w:val="00321C20"/>
    <w:rsid w:val="00323579"/>
    <w:rsid w:val="00324AA4"/>
    <w:rsid w:val="003253D9"/>
    <w:rsid w:val="00327F7F"/>
    <w:rsid w:val="0033680D"/>
    <w:rsid w:val="003426AF"/>
    <w:rsid w:val="00343667"/>
    <w:rsid w:val="0038303C"/>
    <w:rsid w:val="0038695A"/>
    <w:rsid w:val="00386B21"/>
    <w:rsid w:val="003B32CF"/>
    <w:rsid w:val="003B68ED"/>
    <w:rsid w:val="003C52E3"/>
    <w:rsid w:val="003C5CCE"/>
    <w:rsid w:val="003C6628"/>
    <w:rsid w:val="003D14EB"/>
    <w:rsid w:val="003D2023"/>
    <w:rsid w:val="003E15F3"/>
    <w:rsid w:val="00407178"/>
    <w:rsid w:val="00412156"/>
    <w:rsid w:val="00415D3D"/>
    <w:rsid w:val="00425EE3"/>
    <w:rsid w:val="00433DB1"/>
    <w:rsid w:val="00440A74"/>
    <w:rsid w:val="0045697E"/>
    <w:rsid w:val="004846F8"/>
    <w:rsid w:val="00484EDC"/>
    <w:rsid w:val="00487C7E"/>
    <w:rsid w:val="00487D95"/>
    <w:rsid w:val="004B3844"/>
    <w:rsid w:val="004B527C"/>
    <w:rsid w:val="004C2F59"/>
    <w:rsid w:val="004C7756"/>
    <w:rsid w:val="004C7F4B"/>
    <w:rsid w:val="004D23D9"/>
    <w:rsid w:val="004F1DF2"/>
    <w:rsid w:val="005015B7"/>
    <w:rsid w:val="00515659"/>
    <w:rsid w:val="005205EE"/>
    <w:rsid w:val="00520805"/>
    <w:rsid w:val="00520A27"/>
    <w:rsid w:val="00520F06"/>
    <w:rsid w:val="0052103C"/>
    <w:rsid w:val="005264F3"/>
    <w:rsid w:val="00527D2B"/>
    <w:rsid w:val="00530BE8"/>
    <w:rsid w:val="00542060"/>
    <w:rsid w:val="00551B21"/>
    <w:rsid w:val="00562852"/>
    <w:rsid w:val="005677BC"/>
    <w:rsid w:val="00590371"/>
    <w:rsid w:val="005A2D25"/>
    <w:rsid w:val="005A2E83"/>
    <w:rsid w:val="005B159B"/>
    <w:rsid w:val="005B7B29"/>
    <w:rsid w:val="005D2359"/>
    <w:rsid w:val="005D3A77"/>
    <w:rsid w:val="005D4D80"/>
    <w:rsid w:val="00605ACB"/>
    <w:rsid w:val="006278F0"/>
    <w:rsid w:val="00636A3C"/>
    <w:rsid w:val="0064154E"/>
    <w:rsid w:val="00642BA2"/>
    <w:rsid w:val="00650FD8"/>
    <w:rsid w:val="006635D3"/>
    <w:rsid w:val="006640B9"/>
    <w:rsid w:val="00674D98"/>
    <w:rsid w:val="00674F1A"/>
    <w:rsid w:val="006970B6"/>
    <w:rsid w:val="006970C3"/>
    <w:rsid w:val="006A6DE3"/>
    <w:rsid w:val="006B6EC8"/>
    <w:rsid w:val="006C13C7"/>
    <w:rsid w:val="006C2909"/>
    <w:rsid w:val="006C4324"/>
    <w:rsid w:val="006D1FC7"/>
    <w:rsid w:val="006D2189"/>
    <w:rsid w:val="006E6B2F"/>
    <w:rsid w:val="006E7BE2"/>
    <w:rsid w:val="006E7E6B"/>
    <w:rsid w:val="00704897"/>
    <w:rsid w:val="0070706A"/>
    <w:rsid w:val="00714035"/>
    <w:rsid w:val="00714436"/>
    <w:rsid w:val="00716A37"/>
    <w:rsid w:val="00725550"/>
    <w:rsid w:val="007316DF"/>
    <w:rsid w:val="00740957"/>
    <w:rsid w:val="0074243D"/>
    <w:rsid w:val="007511B7"/>
    <w:rsid w:val="007534D7"/>
    <w:rsid w:val="00754733"/>
    <w:rsid w:val="007641C5"/>
    <w:rsid w:val="0076526B"/>
    <w:rsid w:val="00771663"/>
    <w:rsid w:val="00780142"/>
    <w:rsid w:val="00783B06"/>
    <w:rsid w:val="00783CAC"/>
    <w:rsid w:val="00784099"/>
    <w:rsid w:val="00784785"/>
    <w:rsid w:val="00792074"/>
    <w:rsid w:val="007935E8"/>
    <w:rsid w:val="007960B1"/>
    <w:rsid w:val="007A7708"/>
    <w:rsid w:val="007B397E"/>
    <w:rsid w:val="007B406F"/>
    <w:rsid w:val="007B7C09"/>
    <w:rsid w:val="007C4A79"/>
    <w:rsid w:val="007C6F56"/>
    <w:rsid w:val="007C758D"/>
    <w:rsid w:val="007D054E"/>
    <w:rsid w:val="007D5C15"/>
    <w:rsid w:val="007F6590"/>
    <w:rsid w:val="00803A01"/>
    <w:rsid w:val="0080601B"/>
    <w:rsid w:val="00814BBA"/>
    <w:rsid w:val="00821FF9"/>
    <w:rsid w:val="008256DE"/>
    <w:rsid w:val="00836763"/>
    <w:rsid w:val="00836858"/>
    <w:rsid w:val="0083689B"/>
    <w:rsid w:val="00836D3B"/>
    <w:rsid w:val="0084756D"/>
    <w:rsid w:val="008512E9"/>
    <w:rsid w:val="008569AD"/>
    <w:rsid w:val="00870D76"/>
    <w:rsid w:val="00881272"/>
    <w:rsid w:val="008854CC"/>
    <w:rsid w:val="0089011A"/>
    <w:rsid w:val="00890EAA"/>
    <w:rsid w:val="00895084"/>
    <w:rsid w:val="00896176"/>
    <w:rsid w:val="008A3CC6"/>
    <w:rsid w:val="008C63C0"/>
    <w:rsid w:val="008E09AC"/>
    <w:rsid w:val="008E0F91"/>
    <w:rsid w:val="008E149B"/>
    <w:rsid w:val="008E3747"/>
    <w:rsid w:val="008F1BB6"/>
    <w:rsid w:val="008F5278"/>
    <w:rsid w:val="008F66E4"/>
    <w:rsid w:val="008F756E"/>
    <w:rsid w:val="00900EF3"/>
    <w:rsid w:val="0090249D"/>
    <w:rsid w:val="009134AE"/>
    <w:rsid w:val="00914EE6"/>
    <w:rsid w:val="009153DC"/>
    <w:rsid w:val="00922746"/>
    <w:rsid w:val="009306FA"/>
    <w:rsid w:val="00943A20"/>
    <w:rsid w:val="009456A0"/>
    <w:rsid w:val="00945AF4"/>
    <w:rsid w:val="00946C5D"/>
    <w:rsid w:val="00953549"/>
    <w:rsid w:val="009619CA"/>
    <w:rsid w:val="00961CB7"/>
    <w:rsid w:val="009670FF"/>
    <w:rsid w:val="00967F68"/>
    <w:rsid w:val="00982C82"/>
    <w:rsid w:val="00987BA0"/>
    <w:rsid w:val="00993D77"/>
    <w:rsid w:val="009B0D76"/>
    <w:rsid w:val="009B427D"/>
    <w:rsid w:val="009B5C61"/>
    <w:rsid w:val="009C575A"/>
    <w:rsid w:val="009D58D1"/>
    <w:rsid w:val="009E3AE3"/>
    <w:rsid w:val="009E49E8"/>
    <w:rsid w:val="009E6814"/>
    <w:rsid w:val="009F203E"/>
    <w:rsid w:val="009F657B"/>
    <w:rsid w:val="00A04A18"/>
    <w:rsid w:val="00A05A3A"/>
    <w:rsid w:val="00A06A13"/>
    <w:rsid w:val="00A0747D"/>
    <w:rsid w:val="00A10054"/>
    <w:rsid w:val="00A114A2"/>
    <w:rsid w:val="00A14488"/>
    <w:rsid w:val="00A14605"/>
    <w:rsid w:val="00A15CF3"/>
    <w:rsid w:val="00A363B1"/>
    <w:rsid w:val="00A462DF"/>
    <w:rsid w:val="00A46922"/>
    <w:rsid w:val="00A57CC2"/>
    <w:rsid w:val="00A73A65"/>
    <w:rsid w:val="00A815CE"/>
    <w:rsid w:val="00A832EB"/>
    <w:rsid w:val="00A83D78"/>
    <w:rsid w:val="00AA57D9"/>
    <w:rsid w:val="00AA69EF"/>
    <w:rsid w:val="00AC0C03"/>
    <w:rsid w:val="00AC57FC"/>
    <w:rsid w:val="00AC780D"/>
    <w:rsid w:val="00AD442F"/>
    <w:rsid w:val="00AD48D6"/>
    <w:rsid w:val="00AE40DD"/>
    <w:rsid w:val="00B0487D"/>
    <w:rsid w:val="00B11A73"/>
    <w:rsid w:val="00B13B17"/>
    <w:rsid w:val="00B3050E"/>
    <w:rsid w:val="00B36097"/>
    <w:rsid w:val="00B37540"/>
    <w:rsid w:val="00B51E32"/>
    <w:rsid w:val="00B66100"/>
    <w:rsid w:val="00B80783"/>
    <w:rsid w:val="00B878ED"/>
    <w:rsid w:val="00B97C59"/>
    <w:rsid w:val="00BB2F9E"/>
    <w:rsid w:val="00BB7172"/>
    <w:rsid w:val="00BC1F10"/>
    <w:rsid w:val="00BC28FC"/>
    <w:rsid w:val="00BC3778"/>
    <w:rsid w:val="00BD2320"/>
    <w:rsid w:val="00BE66F7"/>
    <w:rsid w:val="00BF2751"/>
    <w:rsid w:val="00BF61EA"/>
    <w:rsid w:val="00C01449"/>
    <w:rsid w:val="00C05EDA"/>
    <w:rsid w:val="00C061B9"/>
    <w:rsid w:val="00C070D6"/>
    <w:rsid w:val="00C1080E"/>
    <w:rsid w:val="00C16001"/>
    <w:rsid w:val="00C26172"/>
    <w:rsid w:val="00C36197"/>
    <w:rsid w:val="00C37163"/>
    <w:rsid w:val="00C40DF4"/>
    <w:rsid w:val="00C527B7"/>
    <w:rsid w:val="00C54A89"/>
    <w:rsid w:val="00C65C34"/>
    <w:rsid w:val="00C74D57"/>
    <w:rsid w:val="00C93FA4"/>
    <w:rsid w:val="00CC0BB2"/>
    <w:rsid w:val="00CC69EC"/>
    <w:rsid w:val="00CD60B4"/>
    <w:rsid w:val="00CE18A8"/>
    <w:rsid w:val="00CE1F0E"/>
    <w:rsid w:val="00CE3C5A"/>
    <w:rsid w:val="00CE57D1"/>
    <w:rsid w:val="00CF21F4"/>
    <w:rsid w:val="00CF5D8E"/>
    <w:rsid w:val="00CF7B27"/>
    <w:rsid w:val="00D218AB"/>
    <w:rsid w:val="00D250E4"/>
    <w:rsid w:val="00D2791B"/>
    <w:rsid w:val="00D301F9"/>
    <w:rsid w:val="00D4413E"/>
    <w:rsid w:val="00D5164C"/>
    <w:rsid w:val="00D52D5E"/>
    <w:rsid w:val="00D5491F"/>
    <w:rsid w:val="00D6571B"/>
    <w:rsid w:val="00D7006C"/>
    <w:rsid w:val="00D7024B"/>
    <w:rsid w:val="00D73B13"/>
    <w:rsid w:val="00D90295"/>
    <w:rsid w:val="00D9086F"/>
    <w:rsid w:val="00D90AF5"/>
    <w:rsid w:val="00D9167C"/>
    <w:rsid w:val="00D93C44"/>
    <w:rsid w:val="00D96675"/>
    <w:rsid w:val="00DA0B11"/>
    <w:rsid w:val="00DA7D4E"/>
    <w:rsid w:val="00DB541E"/>
    <w:rsid w:val="00DB6FB3"/>
    <w:rsid w:val="00DC3979"/>
    <w:rsid w:val="00DC4793"/>
    <w:rsid w:val="00DD29F2"/>
    <w:rsid w:val="00DD2CDE"/>
    <w:rsid w:val="00DE100D"/>
    <w:rsid w:val="00DE3357"/>
    <w:rsid w:val="00DF60FC"/>
    <w:rsid w:val="00DF69B3"/>
    <w:rsid w:val="00E013C2"/>
    <w:rsid w:val="00E056CC"/>
    <w:rsid w:val="00E11D14"/>
    <w:rsid w:val="00E14C9F"/>
    <w:rsid w:val="00E14CE7"/>
    <w:rsid w:val="00E14EDE"/>
    <w:rsid w:val="00E22C17"/>
    <w:rsid w:val="00E23FDA"/>
    <w:rsid w:val="00E24E9B"/>
    <w:rsid w:val="00E33CD5"/>
    <w:rsid w:val="00E42013"/>
    <w:rsid w:val="00E43F80"/>
    <w:rsid w:val="00E53C21"/>
    <w:rsid w:val="00E570AD"/>
    <w:rsid w:val="00E6542C"/>
    <w:rsid w:val="00E82A0B"/>
    <w:rsid w:val="00E923C6"/>
    <w:rsid w:val="00E936E2"/>
    <w:rsid w:val="00E95C08"/>
    <w:rsid w:val="00EA087A"/>
    <w:rsid w:val="00EB2E49"/>
    <w:rsid w:val="00EB4604"/>
    <w:rsid w:val="00EB462A"/>
    <w:rsid w:val="00ED182A"/>
    <w:rsid w:val="00ED342C"/>
    <w:rsid w:val="00ED3FC9"/>
    <w:rsid w:val="00EE6264"/>
    <w:rsid w:val="00EF2126"/>
    <w:rsid w:val="00F0039E"/>
    <w:rsid w:val="00F06A5D"/>
    <w:rsid w:val="00F25C41"/>
    <w:rsid w:val="00F32E36"/>
    <w:rsid w:val="00F4060A"/>
    <w:rsid w:val="00F4140E"/>
    <w:rsid w:val="00F43F48"/>
    <w:rsid w:val="00F448DD"/>
    <w:rsid w:val="00F4587B"/>
    <w:rsid w:val="00F46EFC"/>
    <w:rsid w:val="00F50FB1"/>
    <w:rsid w:val="00F563DE"/>
    <w:rsid w:val="00F5737C"/>
    <w:rsid w:val="00F618C1"/>
    <w:rsid w:val="00F62E2B"/>
    <w:rsid w:val="00F634F6"/>
    <w:rsid w:val="00F72FDC"/>
    <w:rsid w:val="00F82AFB"/>
    <w:rsid w:val="00F87922"/>
    <w:rsid w:val="00F9221C"/>
    <w:rsid w:val="00F955CA"/>
    <w:rsid w:val="00FA15CE"/>
    <w:rsid w:val="00FA2451"/>
    <w:rsid w:val="00FA2CDE"/>
    <w:rsid w:val="00FA768E"/>
    <w:rsid w:val="00FB72E1"/>
    <w:rsid w:val="00FC45C1"/>
    <w:rsid w:val="00FD03B1"/>
    <w:rsid w:val="00FE1E82"/>
    <w:rsid w:val="00FE3B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E88477"/>
  <w15:docId w15:val="{8DFF5FFB-3056-427F-9BFC-B72FF5B81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4E9B"/>
    <w:pPr>
      <w:spacing w:before="240" w:after="24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4E9B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4E9B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24E9B"/>
    <w:pPr>
      <w:keepNext/>
      <w:keepLines/>
      <w:spacing w:before="200" w:after="0"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24E9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4E9B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E24E9B"/>
    <w:rPr>
      <w:rFonts w:ascii="Times New Roman" w:eastAsiaTheme="majorEastAsia" w:hAnsi="Times New Roman" w:cstheme="majorBidi"/>
      <w:b/>
      <w:bCs/>
      <w:sz w:val="26"/>
      <w:szCs w:val="26"/>
    </w:rPr>
  </w:style>
  <w:style w:type="paragraph" w:styleId="NoSpacing">
    <w:name w:val="No Spacing"/>
    <w:uiPriority w:val="1"/>
    <w:qFormat/>
    <w:rsid w:val="00E24E9B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E24E9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2B5F2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B5F2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5F2F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F2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0D7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0D7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B0D76"/>
    <w:rPr>
      <w:color w:val="0000FF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A832EB"/>
    <w:pPr>
      <w:spacing w:before="0" w:after="0"/>
    </w:pPr>
  </w:style>
  <w:style w:type="character" w:customStyle="1" w:styleId="Heading3Char">
    <w:name w:val="Heading 3 Char"/>
    <w:basedOn w:val="DefaultParagraphFont"/>
    <w:link w:val="Heading3"/>
    <w:uiPriority w:val="9"/>
    <w:rsid w:val="00E24E9B"/>
    <w:rPr>
      <w:rFonts w:ascii="Times New Roman" w:eastAsiaTheme="majorEastAsia" w:hAnsi="Times New Roman" w:cstheme="majorBidi"/>
      <w:b/>
      <w:bCs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24E9B"/>
    <w:rPr>
      <w:rFonts w:asciiTheme="majorHAnsi" w:eastAsiaTheme="majorEastAsia" w:hAnsiTheme="majorHAnsi" w:cstheme="majorBidi"/>
      <w:b/>
      <w:bCs/>
      <w:i/>
      <w:iCs/>
      <w:sz w:val="24"/>
    </w:rPr>
  </w:style>
  <w:style w:type="paragraph" w:styleId="TOC2">
    <w:name w:val="toc 2"/>
    <w:basedOn w:val="Normal"/>
    <w:next w:val="Normal"/>
    <w:autoRedefine/>
    <w:uiPriority w:val="39"/>
    <w:unhideWhenUsed/>
    <w:rsid w:val="00FA2451"/>
    <w:pPr>
      <w:spacing w:before="0" w:after="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FA2451"/>
    <w:pPr>
      <w:spacing w:before="0" w:after="0"/>
      <w:ind w:left="480"/>
    </w:pPr>
  </w:style>
  <w:style w:type="paragraph" w:styleId="Caption">
    <w:name w:val="caption"/>
    <w:basedOn w:val="Normal"/>
    <w:next w:val="Normal"/>
    <w:uiPriority w:val="35"/>
    <w:unhideWhenUsed/>
    <w:qFormat/>
    <w:rsid w:val="00E24E9B"/>
    <w:pPr>
      <w:spacing w:before="0" w:after="0" w:line="240" w:lineRule="auto"/>
      <w:jc w:val="center"/>
    </w:pPr>
    <w:rPr>
      <w:bCs/>
      <w:szCs w:val="18"/>
    </w:rPr>
  </w:style>
  <w:style w:type="table" w:styleId="TableGrid">
    <w:name w:val="Table Grid"/>
    <w:basedOn w:val="TableNormal"/>
    <w:uiPriority w:val="59"/>
    <w:rsid w:val="00D90AF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LightShading1">
    <w:name w:val="Light Shading1"/>
    <w:basedOn w:val="TableNormal"/>
    <w:uiPriority w:val="60"/>
    <w:rsid w:val="00D90AF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Figure">
    <w:name w:val="Figure"/>
    <w:basedOn w:val="Normal"/>
    <w:next w:val="Normal"/>
    <w:qFormat/>
    <w:rsid w:val="00E24E9B"/>
    <w:pPr>
      <w:spacing w:before="0" w:after="0"/>
      <w:jc w:val="center"/>
    </w:pPr>
  </w:style>
  <w:style w:type="paragraph" w:styleId="Bibliography">
    <w:name w:val="Bibliography"/>
    <w:basedOn w:val="Normal"/>
    <w:next w:val="Normal"/>
    <w:uiPriority w:val="37"/>
    <w:unhideWhenUsed/>
    <w:rsid w:val="00011075"/>
    <w:pPr>
      <w:spacing w:before="0" w:after="0" w:line="240" w:lineRule="auto"/>
    </w:pPr>
  </w:style>
  <w:style w:type="character" w:styleId="Emphasis">
    <w:name w:val="Emphasis"/>
    <w:basedOn w:val="DefaultParagraphFont"/>
    <w:uiPriority w:val="20"/>
    <w:qFormat/>
    <w:rsid w:val="00E24E9B"/>
    <w:rPr>
      <w:i/>
      <w:iCs/>
    </w:rPr>
  </w:style>
  <w:style w:type="paragraph" w:styleId="TableofFigures">
    <w:name w:val="table of figures"/>
    <w:basedOn w:val="Normal"/>
    <w:next w:val="Normal"/>
    <w:uiPriority w:val="99"/>
    <w:unhideWhenUsed/>
    <w:rsid w:val="00E33CD5"/>
    <w:pPr>
      <w:spacing w:before="0"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har"/>
    <w:rsid w:val="00CE1F0E"/>
    <w:pPr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CE1F0E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78F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78F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78F0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78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78F0"/>
    <w:rPr>
      <w:rFonts w:ascii="Times New Roman" w:hAnsi="Times New Roman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A06A1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en-CA"/>
    </w:rPr>
  </w:style>
  <w:style w:type="character" w:styleId="PlaceholderText">
    <w:name w:val="Placeholder Text"/>
    <w:basedOn w:val="DefaultParagraphFont"/>
    <w:uiPriority w:val="99"/>
    <w:semiHidden/>
    <w:rsid w:val="00DB6FB3"/>
    <w:rPr>
      <w:color w:val="808080"/>
    </w:rPr>
  </w:style>
  <w:style w:type="character" w:styleId="HTMLTypewriter">
    <w:name w:val="HTML Typewriter"/>
    <w:basedOn w:val="DefaultParagraphFont"/>
    <w:uiPriority w:val="99"/>
    <w:semiHidden/>
    <w:unhideWhenUsed/>
    <w:rsid w:val="00DB6FB3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B6FB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</w:pPr>
    <w:rPr>
      <w:rFonts w:ascii="Courier New" w:eastAsia="Times New Roman" w:hAnsi="Courier New" w:cs="Courier New"/>
      <w:sz w:val="20"/>
      <w:szCs w:val="20"/>
      <w:lang w:eastAsia="en-C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B6FB3"/>
    <w:rPr>
      <w:rFonts w:ascii="Courier New" w:eastAsia="Times New Roman" w:hAnsi="Courier New" w:cs="Courier New"/>
      <w:sz w:val="20"/>
      <w:szCs w:val="20"/>
      <w:lang w:eastAsia="en-CA"/>
    </w:rPr>
  </w:style>
  <w:style w:type="paragraph" w:customStyle="1" w:styleId="LabCode">
    <w:name w:val="Lab Code"/>
    <w:qFormat/>
    <w:rsid w:val="00E24E9B"/>
    <w:pPr>
      <w:tabs>
        <w:tab w:val="left" w:pos="5632"/>
      </w:tabs>
      <w:spacing w:after="0"/>
    </w:pPr>
    <w:rPr>
      <w:rFonts w:ascii="Consolas" w:eastAsia="Times New Roman" w:hAnsi="Consolas" w:cs="Times New Roman"/>
      <w:sz w:val="24"/>
      <w:szCs w:val="24"/>
      <w:lang w:eastAsia="en-CA"/>
    </w:rPr>
  </w:style>
  <w:style w:type="paragraph" w:customStyle="1" w:styleId="StCode">
    <w:name w:val="St Code"/>
    <w:qFormat/>
    <w:rsid w:val="001263F1"/>
    <w:pPr>
      <w:spacing w:after="0" w:line="240" w:lineRule="auto"/>
    </w:pPr>
    <w:rPr>
      <w:rFonts w:ascii="Consolas" w:eastAsia="Times New Roman" w:hAnsi="Consolas" w:cs="Times New Roman"/>
      <w:color w:val="00B0F0"/>
      <w:sz w:val="20"/>
      <w:szCs w:val="24"/>
      <w:lang w:eastAsia="en-CA"/>
    </w:rPr>
  </w:style>
  <w:style w:type="paragraph" w:customStyle="1" w:styleId="StText">
    <w:name w:val="St Text"/>
    <w:qFormat/>
    <w:rsid w:val="00E24E9B"/>
    <w:pPr>
      <w:tabs>
        <w:tab w:val="left" w:pos="3664"/>
      </w:tabs>
      <w:spacing w:after="0" w:line="240" w:lineRule="auto"/>
    </w:pPr>
    <w:rPr>
      <w:rFonts w:ascii="Times New Roman" w:eastAsia="Times New Roman" w:hAnsi="Times New Roman" w:cs="Times New Roman"/>
      <w:color w:val="00B0F0"/>
      <w:sz w:val="24"/>
      <w:szCs w:val="24"/>
      <w:lang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4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11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703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545536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4892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75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2993029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2966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78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4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107694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2023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47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583984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662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68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32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924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9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523775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1975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26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147518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084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5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87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96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197808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08565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44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9413031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088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7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19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00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7282589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2983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53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631365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78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9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0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2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.XSL" StyleName="IEEE - Reference Order">
  <b:Source>
    <b:Tag>DHu54</b:Tag>
    <b:SourceType>Book</b:SourceType>
    <b:Guid>{022975B1-1DBB-4BE9-989D-5497B1FF6629}</b:Guid>
    <b:LCID>0</b:LCID>
    <b:Author>
      <b:Author>
        <b:NameList>
          <b:Person>
            <b:Last>Huff</b:Last>
            <b:First>D.</b:First>
          </b:Person>
        </b:NameList>
      </b:Author>
    </b:Author>
    <b:Title>How to Lie with Statistics</b:Title>
    <b:Year>1954</b:Year>
    <b:City>New York</b:City>
    <b:Publisher>Norton</b:Publisher>
    <b:RefOrder>1</b:RefOrder>
  </b:Source>
</b:Sources>
</file>

<file path=customXml/itemProps1.xml><?xml version="1.0" encoding="utf-8"?>
<ds:datastoreItem xmlns:ds="http://schemas.openxmlformats.org/officeDocument/2006/customXml" ds:itemID="{34AD2087-291F-4AD7-9DFA-D70368A1F9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6</TotalTime>
  <Pages>15</Pages>
  <Words>1875</Words>
  <Characters>10692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aterloo</Company>
  <LinksUpToDate>false</LinksUpToDate>
  <CharactersWithSpaces>12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glas Wilhelm Harder</dc:creator>
  <cp:lastModifiedBy>Anish Shanmugam</cp:lastModifiedBy>
  <cp:revision>54</cp:revision>
  <cp:lastPrinted>2011-05-18T18:31:00Z</cp:lastPrinted>
  <dcterms:created xsi:type="dcterms:W3CDTF">2011-10-25T11:58:00Z</dcterms:created>
  <dcterms:modified xsi:type="dcterms:W3CDTF">2020-11-03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